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88" r:id="rId2"/>
    <p:sldId id="258" r:id="rId3"/>
    <p:sldId id="275" r:id="rId4"/>
    <p:sldId id="291" r:id="rId5"/>
    <p:sldId id="292" r:id="rId6"/>
    <p:sldId id="289" r:id="rId7"/>
    <p:sldId id="290" r:id="rId8"/>
    <p:sldId id="262" r:id="rId9"/>
    <p:sldId id="260" r:id="rId10"/>
    <p:sldId id="264" r:id="rId11"/>
    <p:sldId id="293" r:id="rId12"/>
    <p:sldId id="265" r:id="rId13"/>
    <p:sldId id="294" r:id="rId14"/>
    <p:sldId id="295" r:id="rId15"/>
    <p:sldId id="305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ED1A"/>
    <a:srgbClr val="007F00"/>
    <a:srgbClr val="FE8F22"/>
    <a:srgbClr val="0000FF"/>
    <a:srgbClr val="89CC40"/>
    <a:srgbClr val="006600"/>
    <a:srgbClr val="D1E1FF"/>
    <a:srgbClr val="ABC7FF"/>
    <a:srgbClr val="8FB7FF"/>
    <a:srgbClr val="F7FA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3684" autoAdjust="0"/>
  </p:normalViewPr>
  <p:slideViewPr>
    <p:cSldViewPr>
      <p:cViewPr varScale="1">
        <p:scale>
          <a:sx n="89" d="100"/>
          <a:sy n="89" d="100"/>
        </p:scale>
        <p:origin x="957" y="6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410E6ECC-D62E-4B6B-A848-4D9FC16101D6}"/>
    <pc:docChg chg="modSld">
      <pc:chgData name="JJ HU" userId="f9cbafaa3520ff22" providerId="LiveId" clId="{410E6ECC-D62E-4B6B-A848-4D9FC16101D6}" dt="2023-09-25T18:51:12.738" v="3" actId="20577"/>
      <pc:docMkLst>
        <pc:docMk/>
      </pc:docMkLst>
      <pc:sldChg chg="modSp mod">
        <pc:chgData name="JJ HU" userId="f9cbafaa3520ff22" providerId="LiveId" clId="{410E6ECC-D62E-4B6B-A848-4D9FC16101D6}" dt="2023-09-25T18:51:12.738" v="3" actId="20577"/>
        <pc:sldMkLst>
          <pc:docMk/>
          <pc:sldMk cId="925653607" sldId="289"/>
        </pc:sldMkLst>
        <pc:spChg chg="mod">
          <ac:chgData name="JJ HU" userId="f9cbafaa3520ff22" providerId="LiveId" clId="{410E6ECC-D62E-4B6B-A848-4D9FC16101D6}" dt="2023-09-25T18:51:12.738" v="3" actId="20577"/>
          <ac:spMkLst>
            <pc:docMk/>
            <pc:sldMk cId="925653607" sldId="289"/>
            <ac:spMk id="31" creationId="{ACA8AB31-1A73-453C-A542-A8E016428E2B}"/>
          </ac:spMkLst>
        </pc:spChg>
      </pc:sldChg>
    </pc:docChg>
  </pc:docChgLst>
  <pc:docChgLst>
    <pc:chgData userId="f9cbafaa3520ff22" providerId="LiveId" clId="{F3A63B70-76D9-4215-8401-5E8785DBBA64}"/>
    <pc:docChg chg="undo redo custSel addSld delSld modSld sldOrd">
      <pc:chgData name="" userId="f9cbafaa3520ff22" providerId="LiveId" clId="{F3A63B70-76D9-4215-8401-5E8785DBBA64}" dt="2020-09-16T07:44:48.508" v="1433" actId="1038"/>
      <pc:docMkLst>
        <pc:docMk/>
      </pc:docMkLst>
      <pc:sldChg chg="modSp">
        <pc:chgData name="" userId="f9cbafaa3520ff22" providerId="LiveId" clId="{F3A63B70-76D9-4215-8401-5E8785DBBA64}" dt="2020-09-16T05:10:25.784" v="1368" actId="404"/>
        <pc:sldMkLst>
          <pc:docMk/>
          <pc:sldMk cId="3598925639" sldId="260"/>
        </pc:sldMkLst>
        <pc:spChg chg="mod">
          <ac:chgData name="" userId="f9cbafaa3520ff22" providerId="LiveId" clId="{F3A63B70-76D9-4215-8401-5E8785DBBA64}" dt="2020-09-16T05:10:25.784" v="1368" actId="404"/>
          <ac:spMkLst>
            <pc:docMk/>
            <pc:sldMk cId="3598925639" sldId="260"/>
            <ac:spMk id="47106" creationId="{00000000-0000-0000-0000-000000000000}"/>
          </ac:spMkLst>
        </pc:spChg>
        <pc:spChg chg="mod">
          <ac:chgData name="" userId="f9cbafaa3520ff22" providerId="LiveId" clId="{F3A63B70-76D9-4215-8401-5E8785DBBA64}" dt="2020-09-09T17:52:34.786" v="85" actId="1076"/>
          <ac:spMkLst>
            <pc:docMk/>
            <pc:sldMk cId="3598925639" sldId="260"/>
            <ac:spMk id="47120" creationId="{00000000-0000-0000-0000-000000000000}"/>
          </ac:spMkLst>
        </pc:spChg>
      </pc:sldChg>
      <pc:sldChg chg="modSp">
        <pc:chgData name="" userId="f9cbafaa3520ff22" providerId="LiveId" clId="{F3A63B70-76D9-4215-8401-5E8785DBBA64}" dt="2020-09-16T06:27:59.852" v="1406" actId="1037"/>
        <pc:sldMkLst>
          <pc:docMk/>
          <pc:sldMk cId="3122484023" sldId="264"/>
        </pc:sldMkLst>
        <pc:spChg chg="mod">
          <ac:chgData name="" userId="f9cbafaa3520ff22" providerId="LiveId" clId="{F3A63B70-76D9-4215-8401-5E8785DBBA64}" dt="2020-09-09T18:11:18.359" v="261" actId="20577"/>
          <ac:spMkLst>
            <pc:docMk/>
            <pc:sldMk cId="3122484023" sldId="264"/>
            <ac:spMk id="55298" creationId="{00000000-0000-0000-0000-000000000000}"/>
          </ac:spMkLst>
        </pc:spChg>
        <pc:spChg chg="mod">
          <ac:chgData name="" userId="f9cbafaa3520ff22" providerId="LiveId" clId="{F3A63B70-76D9-4215-8401-5E8785DBBA64}" dt="2020-09-16T06:27:59.852" v="1406" actId="1037"/>
          <ac:spMkLst>
            <pc:docMk/>
            <pc:sldMk cId="3122484023" sldId="264"/>
            <ac:spMk id="55313" creationId="{00000000-0000-0000-0000-000000000000}"/>
          </ac:spMkLst>
        </pc:spChg>
      </pc:sldChg>
      <pc:sldChg chg="modSp add">
        <pc:chgData name="" userId="f9cbafaa3520ff22" providerId="LiveId" clId="{F3A63B70-76D9-4215-8401-5E8785DBBA64}" dt="2020-09-09T17:45:51.657" v="32" actId="20577"/>
        <pc:sldMkLst>
          <pc:docMk/>
          <pc:sldMk cId="0" sldId="288"/>
        </pc:sldMkLst>
        <pc:spChg chg="mod">
          <ac:chgData name="" userId="f9cbafaa3520ff22" providerId="LiveId" clId="{F3A63B70-76D9-4215-8401-5E8785DBBA64}" dt="2020-09-09T17:45:51.657" v="32" actId="20577"/>
          <ac:spMkLst>
            <pc:docMk/>
            <pc:sldMk cId="0" sldId="288"/>
            <ac:spMk id="6" creationId="{8E43A709-AFC9-4045-BCF4-214FBF32E9FC}"/>
          </ac:spMkLst>
        </pc:spChg>
      </pc:sldChg>
    </pc:docChg>
  </pc:docChgLst>
  <pc:docChgLst>
    <pc:chgData userId="f9cbafaa3520ff22" providerId="LiveId" clId="{9E079F2F-E9B6-45E1-B3A5-FCB7736C3EB4}"/>
    <pc:docChg chg="undo custSel addSld delSld modSld sldOrd">
      <pc:chgData name="" userId="f9cbafaa3520ff22" providerId="LiveId" clId="{9E079F2F-E9B6-45E1-B3A5-FCB7736C3EB4}" dt="2020-09-23T01:48:06.187" v="1395"/>
      <pc:docMkLst>
        <pc:docMk/>
      </pc:docMkLst>
      <pc:sldChg chg="addSp delSp modSp add del">
        <pc:chgData name="" userId="f9cbafaa3520ff22" providerId="LiveId" clId="{9E079F2F-E9B6-45E1-B3A5-FCB7736C3EB4}" dt="2020-09-23T01:18:38.518" v="1290" actId="1076"/>
        <pc:sldMkLst>
          <pc:docMk/>
          <pc:sldMk cId="0" sldId="258"/>
        </pc:sldMkLst>
        <pc:spChg chg="mod">
          <ac:chgData name="" userId="f9cbafaa3520ff22" providerId="LiveId" clId="{9E079F2F-E9B6-45E1-B3A5-FCB7736C3EB4}" dt="2020-09-17T04:34:02.707" v="78" actId="20577"/>
          <ac:spMkLst>
            <pc:docMk/>
            <pc:sldMk cId="0" sldId="258"/>
            <ac:spMk id="2" creationId="{00000000-0000-0000-0000-000000000000}"/>
          </ac:spMkLst>
        </pc:spChg>
        <pc:spChg chg="del">
          <ac:chgData name="" userId="f9cbafaa3520ff22" providerId="LiveId" clId="{9E079F2F-E9B6-45E1-B3A5-FCB7736C3EB4}" dt="2020-09-17T00:59:18.366" v="50" actId="478"/>
          <ac:spMkLst>
            <pc:docMk/>
            <pc:sldMk cId="0" sldId="258"/>
            <ac:spMk id="3" creationId="{00000000-0000-0000-0000-000000000000}"/>
          </ac:spMkLst>
        </pc:spChg>
        <pc:spChg chg="del">
          <ac:chgData name="" userId="f9cbafaa3520ff22" providerId="LiveId" clId="{9E079F2F-E9B6-45E1-B3A5-FCB7736C3EB4}" dt="2020-09-17T00:59:18.366" v="50" actId="478"/>
          <ac:spMkLst>
            <pc:docMk/>
            <pc:sldMk cId="0" sldId="258"/>
            <ac:spMk id="5" creationId="{00000000-0000-0000-0000-000000000000}"/>
          </ac:spMkLst>
        </pc:spChg>
        <pc:spChg chg="del">
          <ac:chgData name="" userId="f9cbafaa3520ff22" providerId="LiveId" clId="{9E079F2F-E9B6-45E1-B3A5-FCB7736C3EB4}" dt="2020-09-17T00:59:18.366" v="50" actId="478"/>
          <ac:spMkLst>
            <pc:docMk/>
            <pc:sldMk cId="0" sldId="258"/>
            <ac:spMk id="6" creationId="{00000000-0000-0000-0000-000000000000}"/>
          </ac:spMkLst>
        </pc:spChg>
        <pc:spChg chg="del">
          <ac:chgData name="" userId="f9cbafaa3520ff22" providerId="LiveId" clId="{9E079F2F-E9B6-45E1-B3A5-FCB7736C3EB4}" dt="2020-09-17T00:59:18.366" v="50" actId="478"/>
          <ac:spMkLst>
            <pc:docMk/>
            <pc:sldMk cId="0" sldId="258"/>
            <ac:spMk id="7" creationId="{00000000-0000-0000-0000-000000000000}"/>
          </ac:spMkLst>
        </pc:spChg>
        <pc:spChg chg="del">
          <ac:chgData name="" userId="f9cbafaa3520ff22" providerId="LiveId" clId="{9E079F2F-E9B6-45E1-B3A5-FCB7736C3EB4}" dt="2020-09-17T00:59:18.366" v="50" actId="478"/>
          <ac:spMkLst>
            <pc:docMk/>
            <pc:sldMk cId="0" sldId="258"/>
            <ac:spMk id="8" creationId="{00000000-0000-0000-0000-000000000000}"/>
          </ac:spMkLst>
        </pc:spChg>
        <pc:spChg chg="del">
          <ac:chgData name="" userId="f9cbafaa3520ff22" providerId="LiveId" clId="{9E079F2F-E9B6-45E1-B3A5-FCB7736C3EB4}" dt="2020-09-17T00:59:18.366" v="50" actId="478"/>
          <ac:spMkLst>
            <pc:docMk/>
            <pc:sldMk cId="0" sldId="258"/>
            <ac:spMk id="9" creationId="{00000000-0000-0000-0000-000000000000}"/>
          </ac:spMkLst>
        </pc:spChg>
        <pc:spChg chg="del">
          <ac:chgData name="" userId="f9cbafaa3520ff22" providerId="LiveId" clId="{9E079F2F-E9B6-45E1-B3A5-FCB7736C3EB4}" dt="2020-09-17T00:59:18.366" v="50" actId="478"/>
          <ac:spMkLst>
            <pc:docMk/>
            <pc:sldMk cId="0" sldId="258"/>
            <ac:spMk id="10" creationId="{00000000-0000-0000-0000-000000000000}"/>
          </ac:spMkLst>
        </pc:spChg>
        <pc:spChg chg="del">
          <ac:chgData name="" userId="f9cbafaa3520ff22" providerId="LiveId" clId="{9E079F2F-E9B6-45E1-B3A5-FCB7736C3EB4}" dt="2020-09-17T00:59:18.366" v="50" actId="478"/>
          <ac:spMkLst>
            <pc:docMk/>
            <pc:sldMk cId="0" sldId="258"/>
            <ac:spMk id="11" creationId="{00000000-0000-0000-0000-000000000000}"/>
          </ac:spMkLst>
        </pc:spChg>
        <pc:spChg chg="add mod">
          <ac:chgData name="" userId="f9cbafaa3520ff22" providerId="LiveId" clId="{9E079F2F-E9B6-45E1-B3A5-FCB7736C3EB4}" dt="2020-09-17T04:35:52.708" v="182" actId="20577"/>
          <ac:spMkLst>
            <pc:docMk/>
            <pc:sldMk cId="0" sldId="258"/>
            <ac:spMk id="12" creationId="{0ED17EEF-44F0-419C-8C90-F85218F3D701}"/>
          </ac:spMkLst>
        </pc:spChg>
        <pc:spChg chg="del">
          <ac:chgData name="" userId="f9cbafaa3520ff22" providerId="LiveId" clId="{9E079F2F-E9B6-45E1-B3A5-FCB7736C3EB4}" dt="2020-09-17T00:59:18.366" v="50" actId="478"/>
          <ac:spMkLst>
            <pc:docMk/>
            <pc:sldMk cId="0" sldId="258"/>
            <ac:spMk id="15" creationId="{00000000-0000-0000-0000-000000000000}"/>
          </ac:spMkLst>
        </pc:spChg>
        <pc:spChg chg="add mod">
          <ac:chgData name="" userId="f9cbafaa3520ff22" providerId="LiveId" clId="{9E079F2F-E9B6-45E1-B3A5-FCB7736C3EB4}" dt="2020-09-23T01:17:18.316" v="1284" actId="207"/>
          <ac:spMkLst>
            <pc:docMk/>
            <pc:sldMk cId="0" sldId="258"/>
            <ac:spMk id="16" creationId="{C57D8DB0-092F-4674-9B36-9FEE9C383C02}"/>
          </ac:spMkLst>
        </pc:spChg>
        <pc:spChg chg="add mod">
          <ac:chgData name="" userId="f9cbafaa3520ff22" providerId="LiveId" clId="{9E079F2F-E9B6-45E1-B3A5-FCB7736C3EB4}" dt="2020-09-17T04:38:11.024" v="225" actId="1037"/>
          <ac:spMkLst>
            <pc:docMk/>
            <pc:sldMk cId="0" sldId="258"/>
            <ac:spMk id="17" creationId="{A189DD32-4569-462A-9B35-FF5D630E416F}"/>
          </ac:spMkLst>
        </pc:spChg>
        <pc:spChg chg="add mod">
          <ac:chgData name="" userId="f9cbafaa3520ff22" providerId="LiveId" clId="{9E079F2F-E9B6-45E1-B3A5-FCB7736C3EB4}" dt="2020-09-17T04:38:11.024" v="225" actId="1037"/>
          <ac:spMkLst>
            <pc:docMk/>
            <pc:sldMk cId="0" sldId="258"/>
            <ac:spMk id="18" creationId="{5664D13A-F0A9-4468-B1ED-144E8596D7A3}"/>
          </ac:spMkLst>
        </pc:spChg>
        <pc:spChg chg="add mod">
          <ac:chgData name="" userId="f9cbafaa3520ff22" providerId="LiveId" clId="{9E079F2F-E9B6-45E1-B3A5-FCB7736C3EB4}" dt="2020-09-23T01:18:38.518" v="1290" actId="1076"/>
          <ac:spMkLst>
            <pc:docMk/>
            <pc:sldMk cId="0" sldId="258"/>
            <ac:spMk id="19" creationId="{4FB2BE44-D83D-48AE-85B6-3EDEB249591A}"/>
          </ac:spMkLst>
        </pc:spChg>
        <pc:spChg chg="add mod">
          <ac:chgData name="" userId="f9cbafaa3520ff22" providerId="LiveId" clId="{9E079F2F-E9B6-45E1-B3A5-FCB7736C3EB4}" dt="2020-09-23T01:17:31.462" v="1285" actId="207"/>
          <ac:spMkLst>
            <pc:docMk/>
            <pc:sldMk cId="0" sldId="258"/>
            <ac:spMk id="20" creationId="{24DB36EB-34AB-449A-84CC-CF8EBC5EF8DF}"/>
          </ac:spMkLst>
        </pc:spChg>
        <pc:spChg chg="add mod">
          <ac:chgData name="" userId="f9cbafaa3520ff22" providerId="LiveId" clId="{9E079F2F-E9B6-45E1-B3A5-FCB7736C3EB4}" dt="2020-09-17T04:38:11.024" v="225" actId="1037"/>
          <ac:spMkLst>
            <pc:docMk/>
            <pc:sldMk cId="0" sldId="258"/>
            <ac:spMk id="21" creationId="{7605ABA8-B656-4F02-9564-403BB8E7057B}"/>
          </ac:spMkLst>
        </pc:spChg>
        <pc:spChg chg="add mod">
          <ac:chgData name="" userId="f9cbafaa3520ff22" providerId="LiveId" clId="{9E079F2F-E9B6-45E1-B3A5-FCB7736C3EB4}" dt="2020-09-17T04:38:11.024" v="225" actId="1037"/>
          <ac:spMkLst>
            <pc:docMk/>
            <pc:sldMk cId="0" sldId="258"/>
            <ac:spMk id="22" creationId="{88916E4E-538D-423E-9472-E32B7FCE20F8}"/>
          </ac:spMkLst>
        </pc:spChg>
        <pc:picChg chg="add mod">
          <ac:chgData name="" userId="f9cbafaa3520ff22" providerId="LiveId" clId="{9E079F2F-E9B6-45E1-B3A5-FCB7736C3EB4}" dt="2020-09-17T04:38:11.024" v="225" actId="1037"/>
          <ac:picMkLst>
            <pc:docMk/>
            <pc:sldMk cId="0" sldId="258"/>
            <ac:picMk id="23" creationId="{C6A46B85-8BCA-4E58-A196-6650E2F77422}"/>
          </ac:picMkLst>
        </pc:picChg>
        <pc:picChg chg="del">
          <ac:chgData name="" userId="f9cbafaa3520ff22" providerId="LiveId" clId="{9E079F2F-E9B6-45E1-B3A5-FCB7736C3EB4}" dt="2020-09-17T00:59:18.366" v="50" actId="478"/>
          <ac:picMkLst>
            <pc:docMk/>
            <pc:sldMk cId="0" sldId="258"/>
            <ac:picMk id="283650" creationId="{00000000-0000-0000-0000-000000000000}"/>
          </ac:picMkLst>
        </pc:picChg>
        <pc:cxnChg chg="del">
          <ac:chgData name="" userId="f9cbafaa3520ff22" providerId="LiveId" clId="{9E079F2F-E9B6-45E1-B3A5-FCB7736C3EB4}" dt="2020-09-17T00:59:21.395" v="51" actId="478"/>
          <ac:cxnSpMkLst>
            <pc:docMk/>
            <pc:sldMk cId="0" sldId="258"/>
            <ac:cxnSpMk id="14" creationId="{00000000-0000-0000-0000-000000000000}"/>
          </ac:cxnSpMkLst>
        </pc:cxnChg>
        <pc:cxnChg chg="add mod">
          <ac:chgData name="" userId="f9cbafaa3520ff22" providerId="LiveId" clId="{9E079F2F-E9B6-45E1-B3A5-FCB7736C3EB4}" dt="2020-09-17T04:38:11.024" v="225" actId="1037"/>
          <ac:cxnSpMkLst>
            <pc:docMk/>
            <pc:sldMk cId="0" sldId="258"/>
            <ac:cxnSpMk id="24" creationId="{076F23A6-4274-44AA-9F9E-A046D92C43CB}"/>
          </ac:cxnSpMkLst>
        </pc:cxnChg>
        <pc:cxnChg chg="add mod">
          <ac:chgData name="" userId="f9cbafaa3520ff22" providerId="LiveId" clId="{9E079F2F-E9B6-45E1-B3A5-FCB7736C3EB4}" dt="2020-09-17T04:38:11.024" v="225" actId="1037"/>
          <ac:cxnSpMkLst>
            <pc:docMk/>
            <pc:sldMk cId="0" sldId="258"/>
            <ac:cxnSpMk id="29" creationId="{AC6EB772-B6CB-43F7-A4C5-FA0488759237}"/>
          </ac:cxnSpMkLst>
        </pc:cxnChg>
      </pc:sldChg>
      <pc:sldChg chg="add">
        <pc:chgData name="" userId="f9cbafaa3520ff22" providerId="LiveId" clId="{9E079F2F-E9B6-45E1-B3A5-FCB7736C3EB4}" dt="2020-09-17T05:50:30.599" v="902"/>
        <pc:sldMkLst>
          <pc:docMk/>
          <pc:sldMk cId="3598925639" sldId="260"/>
        </pc:sldMkLst>
        <pc:spChg chg="del">
          <ac:chgData name="" userId="f9cbafaa3520ff22" providerId="LiveId" clId="{9E079F2F-E9B6-45E1-B3A5-FCB7736C3EB4}" dt="2020-09-17T18:03:00.634" v="911" actId="478"/>
          <ac:spMkLst>
            <pc:docMk/>
            <pc:sldMk cId="3598925639" sldId="260"/>
            <ac:spMk id="2" creationId="{00000000-0000-0000-0000-000000000000}"/>
          </ac:spMkLst>
        </pc:spChg>
      </pc:sldChg>
      <pc:sldChg chg="delSp del">
        <pc:chgData name="" userId="f9cbafaa3520ff22" providerId="LiveId" clId="{9E079F2F-E9B6-45E1-B3A5-FCB7736C3EB4}" dt="2020-09-17T18:03:07.857" v="913" actId="478"/>
        <pc:sldMkLst>
          <pc:docMk/>
          <pc:sldMk cId="1358887736" sldId="262"/>
        </pc:sldMkLst>
        <pc:spChg chg="del">
          <ac:chgData name="" userId="f9cbafaa3520ff22" providerId="LiveId" clId="{9E079F2F-E9B6-45E1-B3A5-FCB7736C3EB4}" dt="2020-09-17T18:03:07.857" v="913" actId="478"/>
          <ac:spMkLst>
            <pc:docMk/>
            <pc:sldMk cId="1358887736" sldId="262"/>
            <ac:spMk id="7" creationId="{00000000-0000-0000-0000-000000000000}"/>
          </ac:spMkLst>
        </pc:spChg>
      </pc:sldChg>
      <pc:sldChg chg="delSp del">
        <pc:chgData name="" userId="f9cbafaa3520ff22" providerId="LiveId" clId="{9E079F2F-E9B6-45E1-B3A5-FCB7736C3EB4}" dt="2020-09-17T18:02:57.355" v="910" actId="478"/>
        <pc:sldMkLst>
          <pc:docMk/>
          <pc:sldMk cId="3122484023" sldId="264"/>
        </pc:sldMkLst>
        <pc:spChg chg="del">
          <ac:chgData name="" userId="f9cbafaa3520ff22" providerId="LiveId" clId="{9E079F2F-E9B6-45E1-B3A5-FCB7736C3EB4}" dt="2020-09-17T18:02:57.355" v="910" actId="478"/>
          <ac:spMkLst>
            <pc:docMk/>
            <pc:sldMk cId="3122484023" sldId="264"/>
            <ac:spMk id="3" creationId="{00000000-0000-0000-0000-000000000000}"/>
          </ac:spMkLst>
        </pc:spChg>
      </pc:sldChg>
      <pc:sldChg chg="delSp del">
        <pc:chgData name="" userId="f9cbafaa3520ff22" providerId="LiveId" clId="{9E079F2F-E9B6-45E1-B3A5-FCB7736C3EB4}" dt="2020-09-17T18:02:53.445" v="908" actId="478"/>
        <pc:sldMkLst>
          <pc:docMk/>
          <pc:sldMk cId="388579361" sldId="265"/>
        </pc:sldMkLst>
        <pc:spChg chg="del">
          <ac:chgData name="" userId="f9cbafaa3520ff22" providerId="LiveId" clId="{9E079F2F-E9B6-45E1-B3A5-FCB7736C3EB4}" dt="2020-09-17T18:02:53.445" v="908" actId="478"/>
          <ac:spMkLst>
            <pc:docMk/>
            <pc:sldMk cId="388579361" sldId="265"/>
            <ac:spMk id="2" creationId="{00000000-0000-0000-0000-000000000000}"/>
          </ac:spMkLst>
        </pc:spChg>
      </pc:sldChg>
      <pc:sldChg chg="delSp add ord">
        <pc:chgData name="" userId="f9cbafaa3520ff22" providerId="LiveId" clId="{9E079F2F-E9B6-45E1-B3A5-FCB7736C3EB4}" dt="2020-09-23T01:48:06.187" v="1395"/>
        <pc:sldMkLst>
          <pc:docMk/>
          <pc:sldMk cId="4032474831" sldId="275"/>
        </pc:sldMkLst>
        <pc:spChg chg="del">
          <ac:chgData name="" userId="f9cbafaa3520ff22" providerId="LiveId" clId="{9E079F2F-E9B6-45E1-B3A5-FCB7736C3EB4}" dt="2020-09-17T18:03:03.092" v="912" actId="478"/>
          <ac:spMkLst>
            <pc:docMk/>
            <pc:sldMk cId="4032474831" sldId="275"/>
            <ac:spMk id="4" creationId="{00000000-0000-0000-0000-000000000000}"/>
          </ac:spMkLst>
        </pc:spChg>
      </pc:sldChg>
      <pc:sldChg chg="modSp">
        <pc:chgData name="" userId="f9cbafaa3520ff22" providerId="LiveId" clId="{9E079F2F-E9B6-45E1-B3A5-FCB7736C3EB4}" dt="2020-09-17T00:58:00.462" v="6" actId="20577"/>
        <pc:sldMkLst>
          <pc:docMk/>
          <pc:sldMk cId="0" sldId="288"/>
        </pc:sldMkLst>
        <pc:spChg chg="mod">
          <ac:chgData name="" userId="f9cbafaa3520ff22" providerId="LiveId" clId="{9E079F2F-E9B6-45E1-B3A5-FCB7736C3EB4}" dt="2020-09-17T00:58:00.462" v="6" actId="20577"/>
          <ac:spMkLst>
            <pc:docMk/>
            <pc:sldMk cId="0" sldId="288"/>
            <ac:spMk id="6" creationId="{8E43A709-AFC9-4045-BCF4-214FBF32E9FC}"/>
          </ac:spMkLst>
        </pc:spChg>
      </pc:sldChg>
      <pc:sldChg chg="addSp delSp modSp add">
        <pc:chgData name="" userId="f9cbafaa3520ff22" providerId="LiveId" clId="{9E079F2F-E9B6-45E1-B3A5-FCB7736C3EB4}" dt="2020-09-23T01:32:15.939" v="1338" actId="179"/>
        <pc:sldMkLst>
          <pc:docMk/>
          <pc:sldMk cId="925653607" sldId="289"/>
        </pc:sldMkLst>
        <pc:spChg chg="mod">
          <ac:chgData name="" userId="f9cbafaa3520ff22" providerId="LiveId" clId="{9E079F2F-E9B6-45E1-B3A5-FCB7736C3EB4}" dt="2020-09-17T04:39:07.599" v="253" actId="20577"/>
          <ac:spMkLst>
            <pc:docMk/>
            <pc:sldMk cId="925653607" sldId="289"/>
            <ac:spMk id="2" creationId="{00000000-0000-0000-0000-000000000000}"/>
          </ac:spMkLst>
        </pc:spChg>
        <pc:spChg chg="add del mod">
          <ac:chgData name="" userId="f9cbafaa3520ff22" providerId="LiveId" clId="{9E079F2F-E9B6-45E1-B3A5-FCB7736C3EB4}" dt="2020-09-17T04:39:15.696" v="255" actId="478"/>
          <ac:spMkLst>
            <pc:docMk/>
            <pc:sldMk cId="925653607" sldId="289"/>
            <ac:spMk id="4" creationId="{F18C6FA9-49AD-4641-A53D-17851654CC13}"/>
          </ac:spMkLst>
        </pc:spChg>
        <pc:spChg chg="del">
          <ac:chgData name="" userId="f9cbafaa3520ff22" providerId="LiveId" clId="{9E079F2F-E9B6-45E1-B3A5-FCB7736C3EB4}" dt="2020-09-17T04:39:12.393" v="254" actId="478"/>
          <ac:spMkLst>
            <pc:docMk/>
            <pc:sldMk cId="925653607" sldId="289"/>
            <ac:spMk id="12" creationId="{0ED17EEF-44F0-419C-8C90-F85218F3D701}"/>
          </ac:spMkLst>
        </pc:spChg>
        <pc:spChg chg="del">
          <ac:chgData name="" userId="f9cbafaa3520ff22" providerId="LiveId" clId="{9E079F2F-E9B6-45E1-B3A5-FCB7736C3EB4}" dt="2020-09-17T04:39:12.393" v="254" actId="478"/>
          <ac:spMkLst>
            <pc:docMk/>
            <pc:sldMk cId="925653607" sldId="289"/>
            <ac:spMk id="16" creationId="{C57D8DB0-092F-4674-9B36-9FEE9C383C02}"/>
          </ac:spMkLst>
        </pc:spChg>
        <pc:spChg chg="del">
          <ac:chgData name="" userId="f9cbafaa3520ff22" providerId="LiveId" clId="{9E079F2F-E9B6-45E1-B3A5-FCB7736C3EB4}" dt="2020-09-17T04:39:12.393" v="254" actId="478"/>
          <ac:spMkLst>
            <pc:docMk/>
            <pc:sldMk cId="925653607" sldId="289"/>
            <ac:spMk id="17" creationId="{A189DD32-4569-462A-9B35-FF5D630E416F}"/>
          </ac:spMkLst>
        </pc:spChg>
        <pc:spChg chg="del">
          <ac:chgData name="" userId="f9cbafaa3520ff22" providerId="LiveId" clId="{9E079F2F-E9B6-45E1-B3A5-FCB7736C3EB4}" dt="2020-09-17T04:39:12.393" v="254" actId="478"/>
          <ac:spMkLst>
            <pc:docMk/>
            <pc:sldMk cId="925653607" sldId="289"/>
            <ac:spMk id="18" creationId="{5664D13A-F0A9-4468-B1ED-144E8596D7A3}"/>
          </ac:spMkLst>
        </pc:spChg>
        <pc:spChg chg="del">
          <ac:chgData name="" userId="f9cbafaa3520ff22" providerId="LiveId" clId="{9E079F2F-E9B6-45E1-B3A5-FCB7736C3EB4}" dt="2020-09-17T04:39:12.393" v="254" actId="478"/>
          <ac:spMkLst>
            <pc:docMk/>
            <pc:sldMk cId="925653607" sldId="289"/>
            <ac:spMk id="19" creationId="{4FB2BE44-D83D-48AE-85B6-3EDEB249591A}"/>
          </ac:spMkLst>
        </pc:spChg>
        <pc:spChg chg="del">
          <ac:chgData name="" userId="f9cbafaa3520ff22" providerId="LiveId" clId="{9E079F2F-E9B6-45E1-B3A5-FCB7736C3EB4}" dt="2020-09-17T04:39:12.393" v="254" actId="478"/>
          <ac:spMkLst>
            <pc:docMk/>
            <pc:sldMk cId="925653607" sldId="289"/>
            <ac:spMk id="20" creationId="{24DB36EB-34AB-449A-84CC-CF8EBC5EF8DF}"/>
          </ac:spMkLst>
        </pc:spChg>
        <pc:spChg chg="del">
          <ac:chgData name="" userId="f9cbafaa3520ff22" providerId="LiveId" clId="{9E079F2F-E9B6-45E1-B3A5-FCB7736C3EB4}" dt="2020-09-17T04:39:12.393" v="254" actId="478"/>
          <ac:spMkLst>
            <pc:docMk/>
            <pc:sldMk cId="925653607" sldId="289"/>
            <ac:spMk id="21" creationId="{7605ABA8-B656-4F02-9564-403BB8E7057B}"/>
          </ac:spMkLst>
        </pc:spChg>
        <pc:spChg chg="del">
          <ac:chgData name="" userId="f9cbafaa3520ff22" providerId="LiveId" clId="{9E079F2F-E9B6-45E1-B3A5-FCB7736C3EB4}" dt="2020-09-17T04:39:12.393" v="254" actId="478"/>
          <ac:spMkLst>
            <pc:docMk/>
            <pc:sldMk cId="925653607" sldId="289"/>
            <ac:spMk id="22" creationId="{88916E4E-538D-423E-9472-E32B7FCE20F8}"/>
          </ac:spMkLst>
        </pc:spChg>
        <pc:spChg chg="add mod">
          <ac:chgData name="" userId="f9cbafaa3520ff22" providerId="LiveId" clId="{9E079F2F-E9B6-45E1-B3A5-FCB7736C3EB4}" dt="2020-09-17T04:40:54.988" v="278" actId="1076"/>
          <ac:spMkLst>
            <pc:docMk/>
            <pc:sldMk cId="925653607" sldId="289"/>
            <ac:spMk id="27" creationId="{76664322-C87C-496B-AB43-532F158C6E2D}"/>
          </ac:spMkLst>
        </pc:spChg>
        <pc:spChg chg="add del">
          <ac:chgData name="" userId="f9cbafaa3520ff22" providerId="LiveId" clId="{9E079F2F-E9B6-45E1-B3A5-FCB7736C3EB4}" dt="2020-09-17T04:41:10.147" v="280"/>
          <ac:spMkLst>
            <pc:docMk/>
            <pc:sldMk cId="925653607" sldId="289"/>
            <ac:spMk id="28" creationId="{73E4A0DE-ABB3-4CEE-B879-92EEB3996306}"/>
          </ac:spMkLst>
        </pc:spChg>
        <pc:spChg chg="add del">
          <ac:chgData name="" userId="f9cbafaa3520ff22" providerId="LiveId" clId="{9E079F2F-E9B6-45E1-B3A5-FCB7736C3EB4}" dt="2020-09-17T04:41:13.029" v="282"/>
          <ac:spMkLst>
            <pc:docMk/>
            <pc:sldMk cId="925653607" sldId="289"/>
            <ac:spMk id="30" creationId="{7A0F8FE0-D36A-49C1-AC6D-93D153993EAC}"/>
          </ac:spMkLst>
        </pc:spChg>
        <pc:spChg chg="add mod">
          <ac:chgData name="" userId="f9cbafaa3520ff22" providerId="LiveId" clId="{9E079F2F-E9B6-45E1-B3A5-FCB7736C3EB4}" dt="2020-09-23T01:32:15.939" v="1338" actId="179"/>
          <ac:spMkLst>
            <pc:docMk/>
            <pc:sldMk cId="925653607" sldId="289"/>
            <ac:spMk id="31" creationId="{ACA8AB31-1A73-453C-A542-A8E016428E2B}"/>
          </ac:spMkLst>
        </pc:spChg>
        <pc:graphicFrameChg chg="add mod">
          <ac:chgData name="" userId="f9cbafaa3520ff22" providerId="LiveId" clId="{9E079F2F-E9B6-45E1-B3A5-FCB7736C3EB4}" dt="2020-09-17T04:40:54.988" v="278" actId="1076"/>
          <ac:graphicFrameMkLst>
            <pc:docMk/>
            <pc:sldMk cId="925653607" sldId="289"/>
            <ac:graphicFrameMk id="26" creationId="{7E2DC944-54D1-4172-B7CD-6F4C1046D39F}"/>
          </ac:graphicFrameMkLst>
        </pc:graphicFrameChg>
        <pc:picChg chg="del">
          <ac:chgData name="" userId="f9cbafaa3520ff22" providerId="LiveId" clId="{9E079F2F-E9B6-45E1-B3A5-FCB7736C3EB4}" dt="2020-09-17T04:39:12.393" v="254" actId="478"/>
          <ac:picMkLst>
            <pc:docMk/>
            <pc:sldMk cId="925653607" sldId="289"/>
            <ac:picMk id="23" creationId="{C6A46B85-8BCA-4E58-A196-6650E2F77422}"/>
          </ac:picMkLst>
        </pc:picChg>
        <pc:picChg chg="add mod">
          <ac:chgData name="" userId="f9cbafaa3520ff22" providerId="LiveId" clId="{9E079F2F-E9B6-45E1-B3A5-FCB7736C3EB4}" dt="2020-09-17T04:40:47.865" v="277" actId="1035"/>
          <ac:picMkLst>
            <pc:docMk/>
            <pc:sldMk cId="925653607" sldId="289"/>
            <ac:picMk id="25" creationId="{3A207F44-9110-43D0-B7F7-C66D9BC0CA87}"/>
          </ac:picMkLst>
        </pc:picChg>
        <pc:cxnChg chg="del mod">
          <ac:chgData name="" userId="f9cbafaa3520ff22" providerId="LiveId" clId="{9E079F2F-E9B6-45E1-B3A5-FCB7736C3EB4}" dt="2020-09-17T04:39:12.393" v="254" actId="478"/>
          <ac:cxnSpMkLst>
            <pc:docMk/>
            <pc:sldMk cId="925653607" sldId="289"/>
            <ac:cxnSpMk id="24" creationId="{076F23A6-4274-44AA-9F9E-A046D92C43CB}"/>
          </ac:cxnSpMkLst>
        </pc:cxnChg>
        <pc:cxnChg chg="del mod">
          <ac:chgData name="" userId="f9cbafaa3520ff22" providerId="LiveId" clId="{9E079F2F-E9B6-45E1-B3A5-FCB7736C3EB4}" dt="2020-09-17T04:39:12.393" v="254" actId="478"/>
          <ac:cxnSpMkLst>
            <pc:docMk/>
            <pc:sldMk cId="925653607" sldId="289"/>
            <ac:cxnSpMk id="29" creationId="{AC6EB772-B6CB-43F7-A4C5-FA0488759237}"/>
          </ac:cxnSpMkLst>
        </pc:cxnChg>
      </pc:sldChg>
      <pc:sldChg chg="addSp delSp modSp add">
        <pc:chgData name="" userId="f9cbafaa3520ff22" providerId="LiveId" clId="{9E079F2F-E9B6-45E1-B3A5-FCB7736C3EB4}" dt="2020-09-23T01:43:38.685" v="1394" actId="948"/>
        <pc:sldMkLst>
          <pc:docMk/>
          <pc:sldMk cId="1303225244" sldId="290"/>
        </pc:sldMkLst>
        <pc:spChg chg="mod">
          <ac:chgData name="" userId="f9cbafaa3520ff22" providerId="LiveId" clId="{9E079F2F-E9B6-45E1-B3A5-FCB7736C3EB4}" dt="2020-09-17T04:46:54.761" v="348" actId="20577"/>
          <ac:spMkLst>
            <pc:docMk/>
            <pc:sldMk cId="1303225244" sldId="290"/>
            <ac:spMk id="2" creationId="{00000000-0000-0000-0000-000000000000}"/>
          </ac:spMkLst>
        </pc:spChg>
        <pc:spChg chg="add mod">
          <ac:chgData name="" userId="f9cbafaa3520ff22" providerId="LiveId" clId="{9E079F2F-E9B6-45E1-B3A5-FCB7736C3EB4}" dt="2020-09-23T01:43:38.685" v="1394" actId="948"/>
          <ac:spMkLst>
            <pc:docMk/>
            <pc:sldMk cId="1303225244" sldId="290"/>
            <ac:spMk id="8" creationId="{607D01C0-330A-4150-85D5-FD3C845703E4}"/>
          </ac:spMkLst>
        </pc:spChg>
        <pc:spChg chg="add mod">
          <ac:chgData name="" userId="f9cbafaa3520ff22" providerId="LiveId" clId="{9E079F2F-E9B6-45E1-B3A5-FCB7736C3EB4}" dt="2020-09-23T01:38:51.435" v="1379" actId="14100"/>
          <ac:spMkLst>
            <pc:docMk/>
            <pc:sldMk cId="1303225244" sldId="290"/>
            <ac:spMk id="11" creationId="{F629E821-6827-44E9-AD22-F7B0CC3C0DDD}"/>
          </ac:spMkLst>
        </pc:spChg>
        <pc:spChg chg="add mod">
          <ac:chgData name="" userId="f9cbafaa3520ff22" providerId="LiveId" clId="{9E079F2F-E9B6-45E1-B3A5-FCB7736C3EB4}" dt="2020-09-17T04:50:58.472" v="418" actId="1076"/>
          <ac:spMkLst>
            <pc:docMk/>
            <pc:sldMk cId="1303225244" sldId="290"/>
            <ac:spMk id="12" creationId="{D767F3BF-4600-4295-B969-9EC678B02CFC}"/>
          </ac:spMkLst>
        </pc:spChg>
        <pc:spChg chg="del">
          <ac:chgData name="" userId="f9cbafaa3520ff22" providerId="LiveId" clId="{9E079F2F-E9B6-45E1-B3A5-FCB7736C3EB4}" dt="2020-09-17T04:46:12.471" v="300" actId="478"/>
          <ac:spMkLst>
            <pc:docMk/>
            <pc:sldMk cId="1303225244" sldId="290"/>
            <ac:spMk id="27" creationId="{76664322-C87C-496B-AB43-532F158C6E2D}"/>
          </ac:spMkLst>
        </pc:spChg>
        <pc:spChg chg="del">
          <ac:chgData name="" userId="f9cbafaa3520ff22" providerId="LiveId" clId="{9E079F2F-E9B6-45E1-B3A5-FCB7736C3EB4}" dt="2020-09-17T04:46:12.471" v="300" actId="478"/>
          <ac:spMkLst>
            <pc:docMk/>
            <pc:sldMk cId="1303225244" sldId="290"/>
            <ac:spMk id="31" creationId="{ACA8AB31-1A73-453C-A542-A8E016428E2B}"/>
          </ac:spMkLst>
        </pc:spChg>
        <pc:graphicFrameChg chg="add del mod">
          <ac:chgData name="" userId="f9cbafaa3520ff22" providerId="LiveId" clId="{9E079F2F-E9B6-45E1-B3A5-FCB7736C3EB4}" dt="2020-09-17T04:48:48.356" v="354"/>
          <ac:graphicFrameMkLst>
            <pc:docMk/>
            <pc:sldMk cId="1303225244" sldId="290"/>
            <ac:graphicFrameMk id="3" creationId="{DC13C0B7-17A6-4697-B268-89E599C23CD6}"/>
          </ac:graphicFrameMkLst>
        </pc:graphicFrameChg>
        <pc:graphicFrameChg chg="add mod">
          <ac:chgData name="" userId="f9cbafaa3520ff22" providerId="LiveId" clId="{9E079F2F-E9B6-45E1-B3A5-FCB7736C3EB4}" dt="2020-09-23T01:39:00.492" v="1390" actId="1038"/>
          <ac:graphicFrameMkLst>
            <pc:docMk/>
            <pc:sldMk cId="1303225244" sldId="290"/>
            <ac:graphicFrameMk id="10" creationId="{705387C5-5802-490F-8993-1855E50C5DBC}"/>
          </ac:graphicFrameMkLst>
        </pc:graphicFrameChg>
        <pc:graphicFrameChg chg="add mod">
          <ac:chgData name="" userId="f9cbafaa3520ff22" providerId="LiveId" clId="{9E079F2F-E9B6-45E1-B3A5-FCB7736C3EB4}" dt="2020-09-17T04:50:43.126" v="415" actId="1036"/>
          <ac:graphicFrameMkLst>
            <pc:docMk/>
            <pc:sldMk cId="1303225244" sldId="290"/>
            <ac:graphicFrameMk id="13" creationId="{BB81AF70-837D-4855-A146-A16D01B4060A}"/>
          </ac:graphicFrameMkLst>
        </pc:graphicFrameChg>
        <pc:graphicFrameChg chg="del">
          <ac:chgData name="" userId="f9cbafaa3520ff22" providerId="LiveId" clId="{9E079F2F-E9B6-45E1-B3A5-FCB7736C3EB4}" dt="2020-09-17T04:46:12.471" v="300" actId="478"/>
          <ac:graphicFrameMkLst>
            <pc:docMk/>
            <pc:sldMk cId="1303225244" sldId="290"/>
            <ac:graphicFrameMk id="26" creationId="{7E2DC944-54D1-4172-B7CD-6F4C1046D39F}"/>
          </ac:graphicFrameMkLst>
        </pc:graphicFrameChg>
        <pc:picChg chg="add mod">
          <ac:chgData name="" userId="f9cbafaa3520ff22" providerId="LiveId" clId="{9E079F2F-E9B6-45E1-B3A5-FCB7736C3EB4}" dt="2020-09-17T04:50:58.472" v="418" actId="1076"/>
          <ac:picMkLst>
            <pc:docMk/>
            <pc:sldMk cId="1303225244" sldId="290"/>
            <ac:picMk id="9" creationId="{716FED73-69EF-4803-B187-B644CCF172B7}"/>
          </ac:picMkLst>
        </pc:picChg>
        <pc:picChg chg="del">
          <ac:chgData name="" userId="f9cbafaa3520ff22" providerId="LiveId" clId="{9E079F2F-E9B6-45E1-B3A5-FCB7736C3EB4}" dt="2020-09-17T04:46:12.471" v="300" actId="478"/>
          <ac:picMkLst>
            <pc:docMk/>
            <pc:sldMk cId="1303225244" sldId="290"/>
            <ac:picMk id="25" creationId="{3A207F44-9110-43D0-B7F7-C66D9BC0CA87}"/>
          </ac:picMkLst>
        </pc:picChg>
      </pc:sldChg>
      <pc:sldChg chg="addSp delSp modSp add">
        <pc:chgData name="" userId="f9cbafaa3520ff22" providerId="LiveId" clId="{9E079F2F-E9B6-45E1-B3A5-FCB7736C3EB4}" dt="2020-09-23T01:22:52.940" v="1333" actId="1036"/>
        <pc:sldMkLst>
          <pc:docMk/>
          <pc:sldMk cId="1104960399" sldId="291"/>
        </pc:sldMkLst>
        <pc:spChg chg="mod">
          <ac:chgData name="" userId="f9cbafaa3520ff22" providerId="LiveId" clId="{9E079F2F-E9B6-45E1-B3A5-FCB7736C3EB4}" dt="2020-09-17T05:41:56.868" v="699" actId="1036"/>
          <ac:spMkLst>
            <pc:docMk/>
            <pc:sldMk cId="1104960399" sldId="291"/>
            <ac:spMk id="2" creationId="{00000000-0000-0000-0000-000000000000}"/>
          </ac:spMkLst>
        </pc:spChg>
        <pc:spChg chg="add mod">
          <ac:chgData name="" userId="f9cbafaa3520ff22" providerId="LiveId" clId="{9E079F2F-E9B6-45E1-B3A5-FCB7736C3EB4}" dt="2020-09-17T05:42:19.591" v="714" actId="1036"/>
          <ac:spMkLst>
            <pc:docMk/>
            <pc:sldMk cId="1104960399" sldId="291"/>
            <ac:spMk id="3" creationId="{FD73304A-B313-43AE-85A1-FB6A8FCFA618}"/>
          </ac:spMkLst>
        </pc:spChg>
        <pc:spChg chg="add mod">
          <ac:chgData name="" userId="f9cbafaa3520ff22" providerId="LiveId" clId="{9E079F2F-E9B6-45E1-B3A5-FCB7736C3EB4}" dt="2020-09-17T05:49:24.700" v="899" actId="1076"/>
          <ac:spMkLst>
            <pc:docMk/>
            <pc:sldMk cId="1104960399" sldId="291"/>
            <ac:spMk id="4" creationId="{2F449606-6D7A-44C2-82DD-B30B0E6BEE22}"/>
          </ac:spMkLst>
        </pc:spChg>
        <pc:spChg chg="add mod">
          <ac:chgData name="" userId="f9cbafaa3520ff22" providerId="LiveId" clId="{9E079F2F-E9B6-45E1-B3A5-FCB7736C3EB4}" dt="2020-09-17T18:13:26.930" v="1022" actId="20577"/>
          <ac:spMkLst>
            <pc:docMk/>
            <pc:sldMk cId="1104960399" sldId="291"/>
            <ac:spMk id="7" creationId="{9C28389F-9BDD-4155-B1CF-7067C5A2BCAE}"/>
          </ac:spMkLst>
        </pc:spChg>
        <pc:spChg chg="add mod">
          <ac:chgData name="" userId="f9cbafaa3520ff22" providerId="LiveId" clId="{9E079F2F-E9B6-45E1-B3A5-FCB7736C3EB4}" dt="2020-09-17T05:44:08.878" v="771" actId="1037"/>
          <ac:spMkLst>
            <pc:docMk/>
            <pc:sldMk cId="1104960399" sldId="291"/>
            <ac:spMk id="10" creationId="{CBD65F7C-3E27-447C-A4CC-C1DC5D6E8774}"/>
          </ac:spMkLst>
        </pc:spChg>
        <pc:spChg chg="add mod">
          <ac:chgData name="" userId="f9cbafaa3520ff22" providerId="LiveId" clId="{9E079F2F-E9B6-45E1-B3A5-FCB7736C3EB4}" dt="2020-09-23T01:22:52.940" v="1333" actId="1036"/>
          <ac:spMkLst>
            <pc:docMk/>
            <pc:sldMk cId="1104960399" sldId="291"/>
            <ac:spMk id="12" creationId="{A87DF0F2-B466-4A5E-9326-9DFA52084F3C}"/>
          </ac:spMkLst>
        </pc:spChg>
        <pc:spChg chg="add mod">
          <ac:chgData name="" userId="f9cbafaa3520ff22" providerId="LiveId" clId="{9E079F2F-E9B6-45E1-B3A5-FCB7736C3EB4}" dt="2020-09-23T01:22:27.565" v="1332" actId="1037"/>
          <ac:spMkLst>
            <pc:docMk/>
            <pc:sldMk cId="1104960399" sldId="291"/>
            <ac:spMk id="13" creationId="{2FB39961-1523-4D00-B039-7C3E7623B944}"/>
          </ac:spMkLst>
        </pc:spChg>
        <pc:spChg chg="del">
          <ac:chgData name="" userId="f9cbafaa3520ff22" providerId="LiveId" clId="{9E079F2F-E9B6-45E1-B3A5-FCB7736C3EB4}" dt="2020-09-17T04:51:32.558" v="422" actId="478"/>
          <ac:spMkLst>
            <pc:docMk/>
            <pc:sldMk cId="1104960399" sldId="291"/>
            <ac:spMk id="27" creationId="{76664322-C87C-496B-AB43-532F158C6E2D}"/>
          </ac:spMkLst>
        </pc:spChg>
        <pc:spChg chg="del">
          <ac:chgData name="" userId="f9cbafaa3520ff22" providerId="LiveId" clId="{9E079F2F-E9B6-45E1-B3A5-FCB7736C3EB4}" dt="2020-09-17T04:51:32.558" v="422" actId="478"/>
          <ac:spMkLst>
            <pc:docMk/>
            <pc:sldMk cId="1104960399" sldId="291"/>
            <ac:spMk id="31" creationId="{ACA8AB31-1A73-453C-A542-A8E016428E2B}"/>
          </ac:spMkLst>
        </pc:spChg>
        <pc:graphicFrameChg chg="add mod">
          <ac:chgData name="" userId="f9cbafaa3520ff22" providerId="LiveId" clId="{9E079F2F-E9B6-45E1-B3A5-FCB7736C3EB4}" dt="2020-09-17T18:13:23.568" v="1021" actId="1038"/>
          <ac:graphicFrameMkLst>
            <pc:docMk/>
            <pc:sldMk cId="1104960399" sldId="291"/>
            <ac:graphicFrameMk id="8" creationId="{E0383BA2-9E83-4972-A563-7C8483ECA116}"/>
          </ac:graphicFrameMkLst>
        </pc:graphicFrameChg>
        <pc:graphicFrameChg chg="del">
          <ac:chgData name="" userId="f9cbafaa3520ff22" providerId="LiveId" clId="{9E079F2F-E9B6-45E1-B3A5-FCB7736C3EB4}" dt="2020-09-17T04:51:32.558" v="422" actId="478"/>
          <ac:graphicFrameMkLst>
            <pc:docMk/>
            <pc:sldMk cId="1104960399" sldId="291"/>
            <ac:graphicFrameMk id="26" creationId="{7E2DC944-54D1-4172-B7CD-6F4C1046D39F}"/>
          </ac:graphicFrameMkLst>
        </pc:graphicFrameChg>
        <pc:picChg chg="del">
          <ac:chgData name="" userId="f9cbafaa3520ff22" providerId="LiveId" clId="{9E079F2F-E9B6-45E1-B3A5-FCB7736C3EB4}" dt="2020-09-17T04:51:32.558" v="422" actId="478"/>
          <ac:picMkLst>
            <pc:docMk/>
            <pc:sldMk cId="1104960399" sldId="291"/>
            <ac:picMk id="25" creationId="{3A207F44-9110-43D0-B7F7-C66D9BC0CA87}"/>
          </ac:picMkLst>
        </pc:picChg>
        <pc:picChg chg="add mod">
          <ac:chgData name="" userId="f9cbafaa3520ff22" providerId="LiveId" clId="{9E079F2F-E9B6-45E1-B3A5-FCB7736C3EB4}" dt="2020-09-17T05:42:49.592" v="744" actId="1036"/>
          <ac:picMkLst>
            <pc:docMk/>
            <pc:sldMk cId="1104960399" sldId="291"/>
            <ac:picMk id="12290" creationId="{4D74A941-FC49-461A-90A8-D577C16DBBB9}"/>
          </ac:picMkLst>
        </pc:picChg>
        <pc:picChg chg="add del mod">
          <ac:chgData name="" userId="f9cbafaa3520ff22" providerId="LiveId" clId="{9E079F2F-E9B6-45E1-B3A5-FCB7736C3EB4}" dt="2020-09-17T05:47:26.955" v="879" actId="478"/>
          <ac:picMkLst>
            <pc:docMk/>
            <pc:sldMk cId="1104960399" sldId="291"/>
            <ac:picMk id="12292" creationId="{06345E17-1999-4A89-93BF-4CDF8798EF24}"/>
          </ac:picMkLst>
        </pc:picChg>
      </pc:sldChg>
      <pc:sldChg chg="addSp delSp modSp add">
        <pc:chgData name="" userId="f9cbafaa3520ff22" providerId="LiveId" clId="{9E079F2F-E9B6-45E1-B3A5-FCB7736C3EB4}" dt="2020-09-23T01:28:13.446" v="1337"/>
        <pc:sldMkLst>
          <pc:docMk/>
          <pc:sldMk cId="946033161" sldId="292"/>
        </pc:sldMkLst>
        <pc:spChg chg="del">
          <ac:chgData name="" userId="f9cbafaa3520ff22" providerId="LiveId" clId="{9E079F2F-E9B6-45E1-B3A5-FCB7736C3EB4}" dt="2020-09-17T05:47:36.273" v="882" actId="478"/>
          <ac:spMkLst>
            <pc:docMk/>
            <pc:sldMk cId="946033161" sldId="292"/>
            <ac:spMk id="3" creationId="{FD73304A-B313-43AE-85A1-FB6A8FCFA618}"/>
          </ac:spMkLst>
        </pc:spChg>
        <pc:spChg chg="add del mod">
          <ac:chgData name="" userId="f9cbafaa3520ff22" providerId="LiveId" clId="{9E079F2F-E9B6-45E1-B3A5-FCB7736C3EB4}" dt="2020-09-17T05:47:36.273" v="882" actId="478"/>
          <ac:spMkLst>
            <pc:docMk/>
            <pc:sldMk cId="946033161" sldId="292"/>
            <ac:spMk id="5" creationId="{3145351A-0063-4814-B901-17018E679282}"/>
          </ac:spMkLst>
        </pc:spChg>
        <pc:spChg chg="add">
          <ac:chgData name="" userId="f9cbafaa3520ff22" providerId="LiveId" clId="{9E079F2F-E9B6-45E1-B3A5-FCB7736C3EB4}" dt="2020-09-23T01:28:13.446" v="1337"/>
          <ac:spMkLst>
            <pc:docMk/>
            <pc:sldMk cId="946033161" sldId="292"/>
            <ac:spMk id="7" creationId="{21F7DA02-920B-4BBF-BB5C-8C00848C4058}"/>
          </ac:spMkLst>
        </pc:spChg>
        <pc:spChg chg="del">
          <ac:chgData name="" userId="f9cbafaa3520ff22" providerId="LiveId" clId="{9E079F2F-E9B6-45E1-B3A5-FCB7736C3EB4}" dt="2020-09-17T05:47:30.923" v="881" actId="478"/>
          <ac:spMkLst>
            <pc:docMk/>
            <pc:sldMk cId="946033161" sldId="292"/>
            <ac:spMk id="7" creationId="{9C28389F-9BDD-4155-B1CF-7067C5A2BCAE}"/>
          </ac:spMkLst>
        </pc:spChg>
        <pc:spChg chg="add">
          <ac:chgData name="" userId="f9cbafaa3520ff22" providerId="LiveId" clId="{9E079F2F-E9B6-45E1-B3A5-FCB7736C3EB4}" dt="2020-09-23T01:28:13.446" v="1337"/>
          <ac:spMkLst>
            <pc:docMk/>
            <pc:sldMk cId="946033161" sldId="292"/>
            <ac:spMk id="8" creationId="{A3EDB598-FE17-4169-A8CA-A1E52BBDE022}"/>
          </ac:spMkLst>
        </pc:spChg>
        <pc:spChg chg="del">
          <ac:chgData name="" userId="f9cbafaa3520ff22" providerId="LiveId" clId="{9E079F2F-E9B6-45E1-B3A5-FCB7736C3EB4}" dt="2020-09-17T05:47:36.273" v="882" actId="478"/>
          <ac:spMkLst>
            <pc:docMk/>
            <pc:sldMk cId="946033161" sldId="292"/>
            <ac:spMk id="10" creationId="{CBD65F7C-3E27-447C-A4CC-C1DC5D6E8774}"/>
          </ac:spMkLst>
        </pc:spChg>
        <pc:spChg chg="del mod">
          <ac:chgData name="" userId="f9cbafaa3520ff22" providerId="LiveId" clId="{9E079F2F-E9B6-45E1-B3A5-FCB7736C3EB4}" dt="2020-09-23T01:28:13.129" v="1336" actId="478"/>
          <ac:spMkLst>
            <pc:docMk/>
            <pc:sldMk cId="946033161" sldId="292"/>
            <ac:spMk id="12" creationId="{A87DF0F2-B466-4A5E-9326-9DFA52084F3C}"/>
          </ac:spMkLst>
        </pc:spChg>
        <pc:spChg chg="del">
          <ac:chgData name="" userId="f9cbafaa3520ff22" providerId="LiveId" clId="{9E079F2F-E9B6-45E1-B3A5-FCB7736C3EB4}" dt="2020-09-23T01:28:13.129" v="1336" actId="478"/>
          <ac:spMkLst>
            <pc:docMk/>
            <pc:sldMk cId="946033161" sldId="292"/>
            <ac:spMk id="13" creationId="{2FB39961-1523-4D00-B039-7C3E7623B944}"/>
          </ac:spMkLst>
        </pc:spChg>
        <pc:graphicFrameChg chg="del">
          <ac:chgData name="" userId="f9cbafaa3520ff22" providerId="LiveId" clId="{9E079F2F-E9B6-45E1-B3A5-FCB7736C3EB4}" dt="2020-09-17T05:47:36.273" v="882" actId="478"/>
          <ac:graphicFrameMkLst>
            <pc:docMk/>
            <pc:sldMk cId="946033161" sldId="292"/>
            <ac:graphicFrameMk id="8" creationId="{E0383BA2-9E83-4972-A563-7C8483ECA116}"/>
          </ac:graphicFrameMkLst>
        </pc:graphicFrameChg>
        <pc:picChg chg="add mod">
          <ac:chgData name="" userId="f9cbafaa3520ff22" providerId="LiveId" clId="{9E079F2F-E9B6-45E1-B3A5-FCB7736C3EB4}" dt="2020-09-17T05:47:40.188" v="884" actId="1076"/>
          <ac:picMkLst>
            <pc:docMk/>
            <pc:sldMk cId="946033161" sldId="292"/>
            <ac:picMk id="14" creationId="{FC479EEA-C40F-488C-BDDA-53E0FD0A8AF0}"/>
          </ac:picMkLst>
        </pc:picChg>
        <pc:picChg chg="del">
          <ac:chgData name="" userId="f9cbafaa3520ff22" providerId="LiveId" clId="{9E079F2F-E9B6-45E1-B3A5-FCB7736C3EB4}" dt="2020-09-17T05:47:28.996" v="880"/>
          <ac:picMkLst>
            <pc:docMk/>
            <pc:sldMk cId="946033161" sldId="292"/>
            <ac:picMk id="12292" creationId="{06345E17-1999-4A89-93BF-4CDF8798EF24}"/>
          </ac:picMkLst>
        </pc:picChg>
      </pc:sldChg>
      <pc:sldChg chg="delSp add">
        <pc:chgData name="" userId="f9cbafaa3520ff22" providerId="LiveId" clId="{9E079F2F-E9B6-45E1-B3A5-FCB7736C3EB4}" dt="2020-09-17T18:02:55.286" v="909" actId="478"/>
        <pc:sldMkLst>
          <pc:docMk/>
          <pc:sldMk cId="663804651" sldId="293"/>
        </pc:sldMkLst>
        <pc:spChg chg="del">
          <ac:chgData name="" userId="f9cbafaa3520ff22" providerId="LiveId" clId="{9E079F2F-E9B6-45E1-B3A5-FCB7736C3EB4}" dt="2020-09-17T18:02:55.286" v="909" actId="478"/>
          <ac:spMkLst>
            <pc:docMk/>
            <pc:sldMk cId="663804651" sldId="293"/>
            <ac:spMk id="3" creationId="{00000000-0000-0000-0000-000000000000}"/>
          </ac:spMkLst>
        </pc:spChg>
      </pc:sldChg>
      <pc:sldChg chg="delSp add">
        <pc:chgData name="" userId="f9cbafaa3520ff22" providerId="LiveId" clId="{9E079F2F-E9B6-45E1-B3A5-FCB7736C3EB4}" dt="2020-09-17T18:02:51.580" v="907" actId="478"/>
        <pc:sldMkLst>
          <pc:docMk/>
          <pc:sldMk cId="1800035581" sldId="294"/>
        </pc:sldMkLst>
        <pc:spChg chg="del">
          <ac:chgData name="" userId="f9cbafaa3520ff22" providerId="LiveId" clId="{9E079F2F-E9B6-45E1-B3A5-FCB7736C3EB4}" dt="2020-09-17T18:02:51.580" v="907" actId="478"/>
          <ac:spMkLst>
            <pc:docMk/>
            <pc:sldMk cId="1800035581" sldId="294"/>
            <ac:spMk id="2" creationId="{00000000-0000-0000-0000-000000000000}"/>
          </ac:spMkLst>
        </pc:spChg>
      </pc:sldChg>
      <pc:sldChg chg="addSp delSp modSp add">
        <pc:chgData name="" userId="f9cbafaa3520ff22" providerId="LiveId" clId="{9E079F2F-E9B6-45E1-B3A5-FCB7736C3EB4}" dt="2020-09-17T18:10:21.557" v="1015" actId="1035"/>
        <pc:sldMkLst>
          <pc:docMk/>
          <pc:sldMk cId="2585308670" sldId="295"/>
        </pc:sldMkLst>
        <pc:spChg chg="del">
          <ac:chgData name="" userId="f9cbafaa3520ff22" providerId="LiveId" clId="{9E079F2F-E9B6-45E1-B3A5-FCB7736C3EB4}" dt="2020-09-17T18:02:49.691" v="906" actId="478"/>
          <ac:spMkLst>
            <pc:docMk/>
            <pc:sldMk cId="2585308670" sldId="295"/>
            <ac:spMk id="2" creationId="{00000000-0000-0000-0000-000000000000}"/>
          </ac:spMkLst>
        </pc:spChg>
        <pc:spChg chg="add mod">
          <ac:chgData name="" userId="f9cbafaa3520ff22" providerId="LiveId" clId="{9E079F2F-E9B6-45E1-B3A5-FCB7736C3EB4}" dt="2020-09-17T18:08:20.234" v="930" actId="1076"/>
          <ac:spMkLst>
            <pc:docMk/>
            <pc:sldMk cId="2585308670" sldId="295"/>
            <ac:spMk id="5" creationId="{7AA3BF83-BE2C-4C9E-9A05-1C583BE972C3}"/>
          </ac:spMkLst>
        </pc:spChg>
        <pc:spChg chg="add mod">
          <ac:chgData name="" userId="f9cbafaa3520ff22" providerId="LiveId" clId="{9E079F2F-E9B6-45E1-B3A5-FCB7736C3EB4}" dt="2020-09-17T18:08:23.011" v="932" actId="1076"/>
          <ac:spMkLst>
            <pc:docMk/>
            <pc:sldMk cId="2585308670" sldId="295"/>
            <ac:spMk id="10" creationId="{C1D0552E-0731-4126-AF44-C6CF465D1B53}"/>
          </ac:spMkLst>
        </pc:spChg>
        <pc:spChg chg="add mod">
          <ac:chgData name="" userId="f9cbafaa3520ff22" providerId="LiveId" clId="{9E079F2F-E9B6-45E1-B3A5-FCB7736C3EB4}" dt="2020-09-17T18:08:29.531" v="935" actId="14100"/>
          <ac:spMkLst>
            <pc:docMk/>
            <pc:sldMk cId="2585308670" sldId="295"/>
            <ac:spMk id="11" creationId="{FB9CD730-E316-4A45-8221-6C06B5E13994}"/>
          </ac:spMkLst>
        </pc:spChg>
        <pc:spChg chg="add mod">
          <ac:chgData name="" userId="f9cbafaa3520ff22" providerId="LiveId" clId="{9E079F2F-E9B6-45E1-B3A5-FCB7736C3EB4}" dt="2020-09-17T18:10:21.557" v="1015" actId="1035"/>
          <ac:spMkLst>
            <pc:docMk/>
            <pc:sldMk cId="2585308670" sldId="295"/>
            <ac:spMk id="12" creationId="{A344725A-70A1-46B9-8705-9C603EC1E6AB}"/>
          </ac:spMkLst>
        </pc:spChg>
        <pc:spChg chg="mod">
          <ac:chgData name="" userId="f9cbafaa3520ff22" providerId="LiveId" clId="{9E079F2F-E9B6-45E1-B3A5-FCB7736C3EB4}" dt="2020-09-17T18:10:21.557" v="1015" actId="1035"/>
          <ac:spMkLst>
            <pc:docMk/>
            <pc:sldMk cId="2585308670" sldId="295"/>
            <ac:spMk id="19" creationId="{2494F65B-0F3F-4773-8FF5-B4B82D1D450D}"/>
          </ac:spMkLst>
        </pc:spChg>
        <pc:spChg chg="del">
          <ac:chgData name="" userId="f9cbafaa3520ff22" providerId="LiveId" clId="{9E079F2F-E9B6-45E1-B3A5-FCB7736C3EB4}" dt="2020-09-17T18:02:46.278" v="905" actId="478"/>
          <ac:spMkLst>
            <pc:docMk/>
            <pc:sldMk cId="2585308670" sldId="295"/>
            <ac:spMk id="21" creationId="{EFCF7762-E8E3-4A03-A82E-42ECE4E7B9FC}"/>
          </ac:spMkLst>
        </pc:spChg>
        <pc:picChg chg="add mod modCrop">
          <ac:chgData name="" userId="f9cbafaa3520ff22" providerId="LiveId" clId="{9E079F2F-E9B6-45E1-B3A5-FCB7736C3EB4}" dt="2020-09-17T18:09:59.228" v="1002" actId="1037"/>
          <ac:picMkLst>
            <pc:docMk/>
            <pc:sldMk cId="2585308670" sldId="295"/>
            <ac:picMk id="3" creationId="{B4A48E35-B39D-48F8-8D50-D3D5C8C78DD5}"/>
          </ac:picMkLst>
        </pc:picChg>
        <pc:picChg chg="del">
          <ac:chgData name="" userId="f9cbafaa3520ff22" providerId="LiveId" clId="{9E079F2F-E9B6-45E1-B3A5-FCB7736C3EB4}" dt="2020-09-17T18:02:46.278" v="905" actId="478"/>
          <ac:picMkLst>
            <pc:docMk/>
            <pc:sldMk cId="2585308670" sldId="295"/>
            <ac:picMk id="7" creationId="{5DA8911E-4B91-4AF0-8BE9-B4AE47C3D696}"/>
          </ac:picMkLst>
        </pc:picChg>
        <pc:picChg chg="del">
          <ac:chgData name="" userId="f9cbafaa3520ff22" providerId="LiveId" clId="{9E079F2F-E9B6-45E1-B3A5-FCB7736C3EB4}" dt="2020-09-17T18:02:46.278" v="905" actId="478"/>
          <ac:picMkLst>
            <pc:docMk/>
            <pc:sldMk cId="2585308670" sldId="295"/>
            <ac:picMk id="9" creationId="{226E0744-4819-47AA-AED4-14B967A68763}"/>
          </ac:picMkLst>
        </pc:picChg>
      </pc:sldChg>
      <pc:sldChg chg="modSp add del">
        <pc:chgData name="" userId="f9cbafaa3520ff22" providerId="LiveId" clId="{9E079F2F-E9B6-45E1-B3A5-FCB7736C3EB4}" dt="2020-09-23T01:37:39.180" v="1375" actId="20577"/>
        <pc:sldMkLst>
          <pc:docMk/>
          <pc:sldMk cId="2352388834" sldId="305"/>
        </pc:sldMkLst>
        <pc:spChg chg="mod">
          <ac:chgData name="" userId="f9cbafaa3520ff22" providerId="LiveId" clId="{9E079F2F-E9B6-45E1-B3A5-FCB7736C3EB4}" dt="2020-09-23T01:37:39.180" v="1375" actId="20577"/>
          <ac:spMkLst>
            <pc:docMk/>
            <pc:sldMk cId="2352388834" sldId="305"/>
            <ac:spMk id="3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9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2303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1012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4510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70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technologyreview.com/s/401266/drawing-optical-fibers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0589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A) Primary preform obtained by assembling a few hundred high purity, low-hydroxyl silica glass capillaries into an array with the required geometry tightly packed inside a glass tube; (B) first stage draw of the primary preform into a ~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llimetr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ized “cane”; (C) optical image of the cross-section of a HC-PBGF cane showing elimination of interstitial volumes and formation of the central core “defect”; (D) scanning electron microscope image of th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structure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gion of the final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br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showing a much increased diameter to pitch ratio of the cladding holes. The typical hole-to-hole spacing for operation at 1500 nm wavelength is in the range of 4–6 µm (depending on the air filling ratio of the cladding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2353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3540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7820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5/2023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5/2023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5/2023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5/2023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5/2023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5/2023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5/2023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5/2023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5/2023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5/2023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5/2023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9/25/2023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sa-opn.org/home/gallery/photo_contests/2010.aspx" TargetMode="External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rp-photonics.com/lp_modes.html" TargetMode="Externa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4: Fiber Optic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491" y="1684947"/>
            <a:ext cx="3865989" cy="32032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86077" y="5049142"/>
            <a:ext cx="3394816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Microstructured optical fibers: photonic bandgaps and various sizes of the rings give rise to the different colors</a:t>
            </a:r>
            <a:endParaRPr 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Argyro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the University of Sydney</a:t>
            </a:r>
            <a:endParaRPr 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684945"/>
            <a:ext cx="3827673" cy="1895735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 bwMode="auto">
          <a:xfrm>
            <a:off x="4999936" y="4267199"/>
            <a:ext cx="3429000" cy="181299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ptical mode shap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Dispersion engineer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roadband transmission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Multi-functional sensing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57136" y="3733800"/>
            <a:ext cx="2514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. Mater.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36, (2007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24840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786077" y="5049142"/>
            <a:ext cx="33948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dirty="0"/>
              <a:t>Hollow-core photonic crystal fiber fabrication process flow using the stack-and-draw technique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684945"/>
            <a:ext cx="3827673" cy="1895735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 bwMode="auto">
          <a:xfrm>
            <a:off x="4999936" y="4267199"/>
            <a:ext cx="3429000" cy="181299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ptical mode shap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Dispersion engineer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roadband transmission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Multi-functional sensing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57136" y="3733800"/>
            <a:ext cx="2514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. Mater.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36, (2007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https://www.degruyter.com/view/j/nanoph.2013.2.issue-5-6/nanoph-2013-0042/graphic/nanoph-2013-0042_fig2.jpg">
            <a:extLst>
              <a:ext uri="{FF2B5EF4-FFF2-40B4-BE49-F238E27FC236}">
                <a16:creationId xmlns:a16="http://schemas.microsoft.com/office/drawing/2014/main" id="{4EC0124B-B8D8-411E-BE22-D607E7D009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54" y="1683768"/>
            <a:ext cx="3862926" cy="3233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4EE678D-88A4-4F6D-A93D-EC19B6C77F79}"/>
              </a:ext>
            </a:extLst>
          </p:cNvPr>
          <p:cNvSpPr/>
          <p:nvPr/>
        </p:nvSpPr>
        <p:spPr>
          <a:xfrm>
            <a:off x="1034210" y="5926303"/>
            <a:ext cx="28985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 err="1"/>
              <a:t>Nanophotonics</a:t>
            </a:r>
            <a:r>
              <a:rPr lang="en-US" sz="1400" dirty="0"/>
              <a:t> </a:t>
            </a:r>
            <a:r>
              <a:rPr lang="en-US" sz="1400" b="1" dirty="0"/>
              <a:t>2</a:t>
            </a:r>
            <a:r>
              <a:rPr lang="en-US" sz="1400" dirty="0"/>
              <a:t>, 315-340 (2013)</a:t>
            </a:r>
          </a:p>
        </p:txBody>
      </p:sp>
    </p:spTree>
    <p:extLst>
      <p:ext uri="{BB962C8B-B14F-4D97-AF65-F5344CB8AC3E}">
        <p14:creationId xmlns:p14="http://schemas.microsoft.com/office/powerpoint/2010/main" val="6638046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239" y="1608746"/>
            <a:ext cx="3233432" cy="4322157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650"/>
          <a:stretch/>
        </p:blipFill>
        <p:spPr>
          <a:xfrm>
            <a:off x="4399515" y="4648200"/>
            <a:ext cx="4019336" cy="126627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1054" y="1973084"/>
            <a:ext cx="12554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Rod-in-tub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67854" y="3911838"/>
            <a:ext cx="1039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Extrus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76042" y="4487254"/>
            <a:ext cx="16786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Stack-and-draw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112" y="1693492"/>
            <a:ext cx="3776142" cy="263670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5238414" y="6064908"/>
            <a:ext cx="23415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Adv. Mater.</a:t>
            </a:r>
            <a:r>
              <a:rPr lang="en-US" sz="1400" dirty="0"/>
              <a:t> </a:t>
            </a:r>
            <a:r>
              <a:rPr lang="en-US" sz="1400" b="1" dirty="0"/>
              <a:t>18</a:t>
            </a:r>
            <a:r>
              <a:rPr lang="en-US" sz="1400" dirty="0"/>
              <a:t>, 845 (2006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80178" y="6066211"/>
            <a:ext cx="31435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prstClr val="black"/>
                </a:solidFill>
              </a:rPr>
              <a:t>Int. J. Appl. Glass Sci.</a:t>
            </a:r>
            <a:r>
              <a:rPr lang="en-US" sz="1400" dirty="0">
                <a:solidFill>
                  <a:prstClr val="black"/>
                </a:solidFill>
              </a:rPr>
              <a:t> </a:t>
            </a:r>
            <a:r>
              <a:rPr lang="en-US" sz="1400" b="1" dirty="0">
                <a:solidFill>
                  <a:prstClr val="black"/>
                </a:solidFill>
              </a:rPr>
              <a:t>3</a:t>
            </a:r>
            <a:r>
              <a:rPr lang="en-US" sz="1400" dirty="0">
                <a:solidFill>
                  <a:prstClr val="black"/>
                </a:solidFill>
              </a:rPr>
              <a:t>, 349 (201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5793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A8911E-4B91-4AF0-8BE9-B4AE47C3D6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527289"/>
            <a:ext cx="3276601" cy="460242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26E0744-4819-47AA-AED4-14B967A687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0369" y="1702712"/>
            <a:ext cx="4198097" cy="3174088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2494F65B-0F3F-4773-8FF5-B4B82D1D450D}"/>
              </a:ext>
            </a:extLst>
          </p:cNvPr>
          <p:cNvSpPr/>
          <p:nvPr/>
        </p:nvSpPr>
        <p:spPr>
          <a:xfrm>
            <a:off x="5168648" y="6034906"/>
            <a:ext cx="23415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Adv. Mater.</a:t>
            </a:r>
            <a:r>
              <a:rPr lang="en-US" sz="1400" dirty="0"/>
              <a:t> </a:t>
            </a:r>
            <a:r>
              <a:rPr lang="en-US" sz="1400" b="1" dirty="0"/>
              <a:t>18</a:t>
            </a:r>
            <a:r>
              <a:rPr lang="en-US" sz="1400" dirty="0"/>
              <a:t>, 845 (2006)</a:t>
            </a:r>
          </a:p>
        </p:txBody>
      </p:sp>
      <p:sp>
        <p:nvSpPr>
          <p:cNvPr id="21" name="Rounded Rectangle 14">
            <a:extLst>
              <a:ext uri="{FF2B5EF4-FFF2-40B4-BE49-F238E27FC236}">
                <a16:creationId xmlns:a16="http://schemas.microsoft.com/office/drawing/2014/main" id="{EFCF7762-E8E3-4A03-A82E-42ECE4E7B9FC}"/>
              </a:ext>
            </a:extLst>
          </p:cNvPr>
          <p:cNvSpPr/>
          <p:nvPr/>
        </p:nvSpPr>
        <p:spPr bwMode="auto">
          <a:xfrm>
            <a:off x="4590810" y="5165305"/>
            <a:ext cx="3497214" cy="734985"/>
          </a:xfrm>
          <a:prstGeom prst="roundRect">
            <a:avLst/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182880" tIns="10800" rIns="182880" bIns="10800" anchor="ctr"/>
          <a:lstStyle/>
          <a:p>
            <a:pPr algn="ctr">
              <a:buClr>
                <a:srgbClr val="0B1F65"/>
              </a:buClr>
              <a:buFont typeface="Webdings" pitchFamily="18" charset="2"/>
              <a:buNone/>
            </a:pPr>
            <a:r>
              <a:rPr lang="en-US" altLang="zh-CN" b="1" dirty="0">
                <a:solidFill>
                  <a:schemeClr val="bg1"/>
                </a:solidFill>
              </a:rPr>
              <a:t>Thermal sensing fibers</a:t>
            </a:r>
          </a:p>
        </p:txBody>
      </p:sp>
    </p:spTree>
    <p:extLst>
      <p:ext uri="{BB962C8B-B14F-4D97-AF65-F5344CB8AC3E}">
        <p14:creationId xmlns:p14="http://schemas.microsoft.com/office/powerpoint/2010/main" val="18000355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494F65B-0F3F-4773-8FF5-B4B82D1D450D}"/>
              </a:ext>
            </a:extLst>
          </p:cNvPr>
          <p:cNvSpPr/>
          <p:nvPr/>
        </p:nvSpPr>
        <p:spPr>
          <a:xfrm>
            <a:off x="5862114" y="5064323"/>
            <a:ext cx="26613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Nat. </a:t>
            </a:r>
            <a:r>
              <a:rPr lang="en-US" sz="1400" i="1" dirty="0" err="1"/>
              <a:t>Biotechnol</a:t>
            </a:r>
            <a:r>
              <a:rPr lang="en-US" sz="1400" i="1" dirty="0"/>
              <a:t>.</a:t>
            </a:r>
            <a:r>
              <a:rPr lang="en-US" sz="1400" dirty="0"/>
              <a:t> </a:t>
            </a:r>
            <a:r>
              <a:rPr lang="en-US" sz="1400" b="1" dirty="0"/>
              <a:t>33</a:t>
            </a:r>
            <a:r>
              <a:rPr lang="en-US" sz="1400" dirty="0"/>
              <a:t>, 277 (2017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4A48E35-B39D-48F8-8D50-D3D5C8C78DD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197" r="34568"/>
          <a:stretch/>
        </p:blipFill>
        <p:spPr>
          <a:xfrm>
            <a:off x="565149" y="1600200"/>
            <a:ext cx="4815021" cy="48768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AA3BF83-BE2C-4C9E-9A05-1C583BE972C3}"/>
              </a:ext>
            </a:extLst>
          </p:cNvPr>
          <p:cNvSpPr/>
          <p:nvPr/>
        </p:nvSpPr>
        <p:spPr bwMode="auto">
          <a:xfrm>
            <a:off x="438150" y="2667000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1D0552E-0731-4126-AF44-C6CF465D1B53}"/>
              </a:ext>
            </a:extLst>
          </p:cNvPr>
          <p:cNvSpPr/>
          <p:nvPr/>
        </p:nvSpPr>
        <p:spPr bwMode="auto">
          <a:xfrm>
            <a:off x="1905000" y="2819400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B9CD730-E316-4A45-8221-6C06B5E13994}"/>
              </a:ext>
            </a:extLst>
          </p:cNvPr>
          <p:cNvSpPr/>
          <p:nvPr/>
        </p:nvSpPr>
        <p:spPr bwMode="auto">
          <a:xfrm>
            <a:off x="3886200" y="2743200"/>
            <a:ext cx="304800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ounded Rectangle 14">
            <a:extLst>
              <a:ext uri="{FF2B5EF4-FFF2-40B4-BE49-F238E27FC236}">
                <a16:creationId xmlns:a16="http://schemas.microsoft.com/office/drawing/2014/main" id="{A344725A-70A1-46B9-8705-9C603EC1E6AB}"/>
              </a:ext>
            </a:extLst>
          </p:cNvPr>
          <p:cNvSpPr/>
          <p:nvPr/>
        </p:nvSpPr>
        <p:spPr bwMode="auto">
          <a:xfrm>
            <a:off x="5686452" y="2895600"/>
            <a:ext cx="3014769" cy="1981199"/>
          </a:xfrm>
          <a:prstGeom prst="roundRect">
            <a:avLst/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182880" tIns="10800" rIns="182880" bIns="10800" anchor="ctr"/>
          <a:lstStyle/>
          <a:p>
            <a:pPr algn="ctr">
              <a:buClr>
                <a:srgbClr val="0B1F65"/>
              </a:buClr>
              <a:buFont typeface="Webdings" pitchFamily="18" charset="2"/>
              <a:buNone/>
            </a:pPr>
            <a:r>
              <a:rPr lang="en-US" altLang="zh-CN" b="1" dirty="0">
                <a:solidFill>
                  <a:schemeClr val="bg1"/>
                </a:solidFill>
              </a:rPr>
              <a:t>Multifunctional fibers for simultaneous optical, electrical and chemical interrogation of neural circuits</a:t>
            </a:r>
          </a:p>
        </p:txBody>
      </p:sp>
    </p:spTree>
    <p:extLst>
      <p:ext uri="{BB962C8B-B14F-4D97-AF65-F5344CB8AC3E}">
        <p14:creationId xmlns:p14="http://schemas.microsoft.com/office/powerpoint/2010/main" val="25853086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adial coordinat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j</a:t>
            </a:r>
            <a:r>
              <a:rPr lang="en-US" dirty="0"/>
              <a:t> – angular coordinat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radial modal index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– angular modal index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e</a:t>
            </a:r>
            <a:r>
              <a:rPr lang="en-US" dirty="0"/>
              <a:t> – diameter of fiber cor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e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d</a:t>
            </a:r>
            <a:r>
              <a:rPr lang="en-US" dirty="0"/>
              <a:t> – refractive index of fiber core / cladding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dirty="0"/>
              <a:t> – numerical aperture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acceptance angl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V-parameter, V-number</a:t>
            </a:r>
          </a:p>
        </p:txBody>
      </p:sp>
    </p:spTree>
    <p:extLst>
      <p:ext uri="{BB962C8B-B14F-4D97-AF65-F5344CB8AC3E}">
        <p14:creationId xmlns:p14="http://schemas.microsoft.com/office/powerpoint/2010/main" val="23523888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Optical fibers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0ED17EEF-44F0-419C-8C90-F85218F3D7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69310"/>
            <a:ext cx="8229600" cy="4267200"/>
          </a:xfrm>
        </p:spPr>
        <p:txBody>
          <a:bodyPr/>
          <a:lstStyle/>
          <a:p>
            <a:r>
              <a:rPr lang="en-US" dirty="0"/>
              <a:t>Cylindrical waveguide</a:t>
            </a:r>
          </a:p>
          <a:p>
            <a:r>
              <a:rPr lang="en-US" dirty="0"/>
              <a:t>(Typically) made of glasses</a:t>
            </a:r>
          </a:p>
          <a:p>
            <a:r>
              <a:rPr lang="en-US" dirty="0"/>
              <a:t>Low index contrast</a:t>
            </a:r>
          </a:p>
          <a:p>
            <a:r>
              <a:rPr lang="en-US" dirty="0"/>
              <a:t>Large core size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57D8DB0-092F-4674-9B36-9FEE9C383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9818" y="1295400"/>
            <a:ext cx="2133600" cy="2057400"/>
          </a:xfrm>
          <a:prstGeom prst="ellipse">
            <a:avLst/>
          </a:prstGeom>
          <a:solidFill>
            <a:srgbClr val="F7ED1A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dirty="0"/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A189DD32-4569-462A-9B35-FF5D630E4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4618" y="2025650"/>
            <a:ext cx="152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Single-mode fiber core</a:t>
            </a:r>
            <a:endParaRPr lang="en-US" altLang="en-US" sz="1800"/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5664D13A-F0A9-4468-B1ED-144E8596D7A3}"/>
              </a:ext>
            </a:extLst>
          </p:cNvPr>
          <p:cNvSpPr>
            <a:spLocks noChangeShapeType="1"/>
          </p:cNvSpPr>
          <p:nvPr/>
        </p:nvSpPr>
        <p:spPr bwMode="auto">
          <a:xfrm>
            <a:off x="7474081" y="19050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8">
            <a:extLst>
              <a:ext uri="{FF2B5EF4-FFF2-40B4-BE49-F238E27FC236}">
                <a16:creationId xmlns:a16="http://schemas.microsoft.com/office/drawing/2014/main" id="{4FB2BE44-D83D-48AE-85B6-3EDEB2495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7291" y="1487100"/>
            <a:ext cx="6928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1</a:t>
            </a:r>
            <a:r>
              <a:rPr lang="en-US" altLang="zh-CN" sz="1200" dirty="0">
                <a:ea typeface="宋体" panose="02010600030101010101" pitchFamily="2" charset="-122"/>
              </a:rPr>
              <a:t> </a:t>
            </a:r>
            <a:r>
              <a:rPr lang="el-GR" altLang="zh-CN" sz="1800" dirty="0">
                <a:latin typeface="Times New Roman" panose="02020603050405020304" pitchFamily="18" charset="0"/>
                <a:cs typeface="Arial" panose="020B0604020202020204" pitchFamily="34" charset="0"/>
              </a:rPr>
              <a:t>μ</a:t>
            </a:r>
            <a:r>
              <a:rPr lang="en-US" altLang="zh-CN" sz="1800" dirty="0">
                <a:ea typeface="宋体" panose="02010600030101010101" pitchFamily="2" charset="-122"/>
                <a:cs typeface="Arial" panose="020B0604020202020204" pitchFamily="34" charset="0"/>
              </a:rPr>
              <a:t>m</a:t>
            </a:r>
            <a:endParaRPr lang="el-GR" altLang="en-US" sz="1800" dirty="0"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4DB36EB-34AB-449A-84CC-CF8EBC5EF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0618" y="2286000"/>
            <a:ext cx="152400" cy="762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dirty="0"/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7605ABA8-B656-4F02-9564-403BB8E70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3406" y="2635250"/>
            <a:ext cx="14716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Silicon waveguide</a:t>
            </a:r>
            <a:endParaRPr lang="el-GR" altLang="en-US" sz="1800">
              <a:cs typeface="Arial" panose="020B0604020202020204" pitchFamily="34" charset="0"/>
            </a:endParaRPr>
          </a:p>
        </p:txBody>
      </p:sp>
      <p:sp>
        <p:nvSpPr>
          <p:cNvPr id="22" name="Line 21">
            <a:extLst>
              <a:ext uri="{FF2B5EF4-FFF2-40B4-BE49-F238E27FC236}">
                <a16:creationId xmlns:a16="http://schemas.microsoft.com/office/drawing/2014/main" id="{88916E4E-538D-423E-9472-E32B7FCE20F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786818" y="23622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" name="Picture 4" descr="Image result for single-mode multi-mode">
            <a:extLst>
              <a:ext uri="{FF2B5EF4-FFF2-40B4-BE49-F238E27FC236}">
                <a16:creationId xmlns:a16="http://schemas.microsoft.com/office/drawing/2014/main" id="{C6A46B85-8BCA-4E58-A196-6650E2F774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918" y="3791804"/>
            <a:ext cx="7086600" cy="2589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76F23A6-4274-44AA-9F9E-A046D92C43CB}"/>
              </a:ext>
            </a:extLst>
          </p:cNvPr>
          <p:cNvCxnSpPr>
            <a:cxnSpLocks/>
            <a:stCxn id="16" idx="3"/>
          </p:cNvCxnSpPr>
          <p:nvPr/>
        </p:nvCxnSpPr>
        <p:spPr bwMode="auto">
          <a:xfrm>
            <a:off x="5432276" y="3051501"/>
            <a:ext cx="1656386" cy="20040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C6EB772-B6CB-43F7-A4C5-FA0488759237}"/>
              </a:ext>
            </a:extLst>
          </p:cNvPr>
          <p:cNvCxnSpPr>
            <a:cxnSpLocks/>
            <a:stCxn id="16" idx="6"/>
          </p:cNvCxnSpPr>
          <p:nvPr/>
        </p:nvCxnSpPr>
        <p:spPr bwMode="auto">
          <a:xfrm flipH="1">
            <a:off x="7190090" y="2324100"/>
            <a:ext cx="63328" cy="27051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68708"/>
            <a:ext cx="7924800" cy="1066800"/>
          </a:xfrm>
        </p:spPr>
        <p:txBody>
          <a:bodyPr/>
          <a:lstStyle/>
          <a:p>
            <a:r>
              <a:rPr lang="en-US" dirty="0"/>
              <a:t>Standard single-mode silica optical fiber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232" y="1921378"/>
            <a:ext cx="3772968" cy="4541904"/>
          </a:xfrm>
        </p:spPr>
        <p:txBody>
          <a:bodyPr/>
          <a:lstStyle/>
          <a:p>
            <a:r>
              <a:rPr lang="en-US" sz="2000" dirty="0"/>
              <a:t>Core/cladding: low loss light propagation</a:t>
            </a:r>
          </a:p>
          <a:p>
            <a:r>
              <a:rPr lang="en-US" sz="2000" dirty="0"/>
              <a:t>Buffer/jacket: protection against mechanical damage and the environment (UV radiation, humidity, etc.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837" y="2280828"/>
            <a:ext cx="4261792" cy="34520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492" y="4213916"/>
            <a:ext cx="2819400" cy="194047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7841" y="534000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93607" y="4574631"/>
            <a:ext cx="1095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ladding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2081216" y="5295005"/>
            <a:ext cx="180975" cy="1428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0324748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4572000" cy="1066800"/>
          </a:xfrm>
        </p:spPr>
        <p:txBody>
          <a:bodyPr/>
          <a:lstStyle/>
          <a:p>
            <a:r>
              <a:rPr lang="en-US" sz="2800" dirty="0"/>
              <a:t>Linearly polarized (LP) fiber modes</a:t>
            </a:r>
          </a:p>
        </p:txBody>
      </p:sp>
      <p:sp>
        <p:nvSpPr>
          <p:cNvPr id="7" name="Content Placeholder 11">
            <a:extLst>
              <a:ext uri="{FF2B5EF4-FFF2-40B4-BE49-F238E27FC236}">
                <a16:creationId xmlns:a16="http://schemas.microsoft.com/office/drawing/2014/main" id="{9C28389F-9BDD-4155-B1CF-7067C5A2B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1" y="1905000"/>
            <a:ext cx="4600664" cy="4343400"/>
          </a:xfrm>
        </p:spPr>
        <p:txBody>
          <a:bodyPr/>
          <a:lstStyle/>
          <a:p>
            <a:r>
              <a:rPr lang="en-US" dirty="0"/>
              <a:t>Solutions to the Helmholtz equation in a cylindrical coordinate system</a:t>
            </a:r>
          </a:p>
          <a:p>
            <a:endParaRPr lang="en-US" dirty="0"/>
          </a:p>
          <a:p>
            <a:pPr marL="0" indent="0">
              <a:buNone/>
            </a:pPr>
            <a:endParaRPr lang="en-US" sz="4000" dirty="0"/>
          </a:p>
          <a:p>
            <a:r>
              <a:rPr lang="en-US" dirty="0"/>
              <a:t>QM analog: 2-D hydrogen atom</a:t>
            </a:r>
          </a:p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dirty="0"/>
              <a:t>: principal quantum number</a:t>
            </a:r>
          </a:p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dirty="0"/>
              <a:t>: angular quantum number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E0383BA2-9E83-4972-A563-7C8483ECA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88888"/>
              </p:ext>
            </p:extLst>
          </p:nvPr>
        </p:nvGraphicFramePr>
        <p:xfrm>
          <a:off x="825500" y="3187700"/>
          <a:ext cx="33909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253800" progId="Equation.DSMT4">
                  <p:embed/>
                </p:oleObj>
              </mc:Choice>
              <mc:Fallback>
                <p:oleObj name="Equation" r:id="rId3" imgW="1625400" imgH="2538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E0383BA2-9E83-4972-A563-7C8483ECA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187700"/>
                        <a:ext cx="33909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D73304A-B313-43AE-85A1-FB6A8FCFA618}"/>
              </a:ext>
            </a:extLst>
          </p:cNvPr>
          <p:cNvSpPr txBox="1"/>
          <p:nvPr/>
        </p:nvSpPr>
        <p:spPr>
          <a:xfrm>
            <a:off x="1212850" y="3745468"/>
            <a:ext cx="1851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E8F22"/>
                </a:solidFill>
              </a:rPr>
              <a:t>Radial func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BD65F7C-3E27-447C-A4CC-C1DC5D6E8774}"/>
              </a:ext>
            </a:extLst>
          </p:cNvPr>
          <p:cNvSpPr txBox="1"/>
          <p:nvPr/>
        </p:nvSpPr>
        <p:spPr>
          <a:xfrm>
            <a:off x="3026540" y="3739118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7F00"/>
                </a:solidFill>
              </a:rPr>
              <a:t>Angular function</a:t>
            </a:r>
          </a:p>
        </p:txBody>
      </p:sp>
      <p:pic>
        <p:nvPicPr>
          <p:cNvPr id="12290" name="Picture 2" descr="modes of a fiber">
            <a:extLst>
              <a:ext uri="{FF2B5EF4-FFF2-40B4-BE49-F238E27FC236}">
                <a16:creationId xmlns:a16="http://schemas.microsoft.com/office/drawing/2014/main" id="{4D74A941-FC49-461A-90A8-D577C16DBB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89705"/>
            <a:ext cx="2998363" cy="5811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87DF0F2-B466-4A5E-9326-9DFA52084F3C}"/>
              </a:ext>
            </a:extLst>
          </p:cNvPr>
          <p:cNvSpPr txBox="1"/>
          <p:nvPr/>
        </p:nvSpPr>
        <p:spPr>
          <a:xfrm>
            <a:off x="6307651" y="6193779"/>
            <a:ext cx="162256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E8F22"/>
                </a:solidFill>
              </a:rPr>
              <a:t>Radial index </a:t>
            </a:r>
            <a:r>
              <a:rPr lang="en-US" sz="1600" b="1" i="1" dirty="0">
                <a:solidFill>
                  <a:srgbClr val="FE8F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FB39961-1523-4D00-B039-7C3E7623B944}"/>
              </a:ext>
            </a:extLst>
          </p:cNvPr>
          <p:cNvSpPr txBox="1"/>
          <p:nvPr/>
        </p:nvSpPr>
        <p:spPr>
          <a:xfrm rot="16200000">
            <a:off x="4684429" y="3268824"/>
            <a:ext cx="166744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7F00"/>
                </a:solidFill>
              </a:rPr>
              <a:t>Angular index </a:t>
            </a:r>
            <a:r>
              <a:rPr lang="en-US" sz="1600" b="1" i="1" dirty="0">
                <a:solidFill>
                  <a:srgbClr val="007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F449606-6D7A-44C2-82DD-B30B0E6BEE22}"/>
              </a:ext>
            </a:extLst>
          </p:cNvPr>
          <p:cNvSpPr/>
          <p:nvPr/>
        </p:nvSpPr>
        <p:spPr>
          <a:xfrm>
            <a:off x="723900" y="5958998"/>
            <a:ext cx="4038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hlinkClick r:id="rId6"/>
              </a:rPr>
              <a:t>www.rp-photonics.com/lp_modes.html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1049603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4572000" cy="1066800"/>
          </a:xfrm>
        </p:spPr>
        <p:txBody>
          <a:bodyPr/>
          <a:lstStyle/>
          <a:p>
            <a:r>
              <a:rPr lang="en-US" sz="2800" dirty="0"/>
              <a:t>Linearly polarized (LP) fiber modes</a:t>
            </a:r>
          </a:p>
        </p:txBody>
      </p:sp>
      <p:pic>
        <p:nvPicPr>
          <p:cNvPr id="12290" name="Picture 2" descr="modes of a fiber">
            <a:extLst>
              <a:ext uri="{FF2B5EF4-FFF2-40B4-BE49-F238E27FC236}">
                <a16:creationId xmlns:a16="http://schemas.microsoft.com/office/drawing/2014/main" id="{4D74A941-FC49-461A-90A8-D577C16DBB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89705"/>
            <a:ext cx="2998363" cy="5811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File:Hydrogen Density Plots.png - Wikimedia Commons">
            <a:extLst>
              <a:ext uri="{FF2B5EF4-FFF2-40B4-BE49-F238E27FC236}">
                <a16:creationId xmlns:a16="http://schemas.microsoft.com/office/drawing/2014/main" id="{FC479EEA-C40F-488C-BDDA-53E0FD0A8A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1" y="2073564"/>
            <a:ext cx="4508499" cy="4098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F7DA02-920B-4BBF-BB5C-8C00848C4058}"/>
              </a:ext>
            </a:extLst>
          </p:cNvPr>
          <p:cNvSpPr txBox="1"/>
          <p:nvPr/>
        </p:nvSpPr>
        <p:spPr>
          <a:xfrm>
            <a:off x="6307651" y="6193779"/>
            <a:ext cx="162256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E8F22"/>
                </a:solidFill>
              </a:rPr>
              <a:t>Radial index </a:t>
            </a:r>
            <a:r>
              <a:rPr lang="en-US" sz="1600" b="1" i="1" dirty="0">
                <a:solidFill>
                  <a:srgbClr val="FE8F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3EDB598-FE17-4169-A8CA-A1E52BBDE022}"/>
              </a:ext>
            </a:extLst>
          </p:cNvPr>
          <p:cNvSpPr txBox="1"/>
          <p:nvPr/>
        </p:nvSpPr>
        <p:spPr>
          <a:xfrm rot="16200000">
            <a:off x="4684429" y="3268824"/>
            <a:ext cx="166744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7F00"/>
                </a:solidFill>
              </a:rPr>
              <a:t>Angular index </a:t>
            </a:r>
            <a:r>
              <a:rPr lang="en-US" sz="1600" b="1" i="1" dirty="0">
                <a:solidFill>
                  <a:srgbClr val="007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9460331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Numerical aperture (NA)</a:t>
            </a:r>
          </a:p>
        </p:txBody>
      </p:sp>
      <p:pic>
        <p:nvPicPr>
          <p:cNvPr id="25" name="Picture 4">
            <a:extLst>
              <a:ext uri="{FF2B5EF4-FFF2-40B4-BE49-F238E27FC236}">
                <a16:creationId xmlns:a16="http://schemas.microsoft.com/office/drawing/2014/main" id="{3A207F44-9110-43D0-B7F7-C66D9BC0CA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7696200" cy="224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6" name="Object 12">
            <a:extLst>
              <a:ext uri="{FF2B5EF4-FFF2-40B4-BE49-F238E27FC236}">
                <a16:creationId xmlns:a16="http://schemas.microsoft.com/office/drawing/2014/main" id="{7E2DC944-54D1-4172-B7CD-6F4C1046D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198596"/>
              </p:ext>
            </p:extLst>
          </p:nvPr>
        </p:nvGraphicFramePr>
        <p:xfrm>
          <a:off x="2692744" y="4110767"/>
          <a:ext cx="3539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400" imgH="292100" progId="Equation.3">
                  <p:embed/>
                </p:oleObj>
              </mc:Choice>
              <mc:Fallback>
                <p:oleObj name="Equation" r:id="rId3" imgW="1676400" imgH="292100" progId="Equation.3">
                  <p:embed/>
                  <p:pic>
                    <p:nvPicPr>
                      <p:cNvPr id="26" name="Object 12">
                        <a:extLst>
                          <a:ext uri="{FF2B5EF4-FFF2-40B4-BE49-F238E27FC236}">
                            <a16:creationId xmlns:a16="http://schemas.microsoft.com/office/drawing/2014/main" id="{7E2DC944-54D1-4172-B7CD-6F4C1046D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744" y="4110767"/>
                        <a:ext cx="35396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4">
            <a:extLst>
              <a:ext uri="{FF2B5EF4-FFF2-40B4-BE49-F238E27FC236}">
                <a16:creationId xmlns:a16="http://schemas.microsoft.com/office/drawing/2014/main" id="{76664322-C87C-496B-AB43-532F158C6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4038600"/>
            <a:ext cx="3810000" cy="761999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1" name="Text Box 10">
            <a:extLst>
              <a:ext uri="{FF2B5EF4-FFF2-40B4-BE49-F238E27FC236}">
                <a16:creationId xmlns:a16="http://schemas.microsoft.com/office/drawing/2014/main" id="{ACA8AB31-1A73-453C-A542-A8E016428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5047985"/>
            <a:ext cx="7924800" cy="1315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31775" indent="-23177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60375" indent="-1143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defTabSz="91440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 = </a:t>
            </a:r>
            <a:r>
              <a:rPr kumimoji="0" lang="en-US" altLang="zh-CN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kumimoji="0" lang="en-US" altLang="zh-CN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re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– </a:t>
            </a:r>
            <a:r>
              <a:rPr kumimoji="0" lang="en-US" altLang="zh-CN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kumimoji="0" lang="en-US" altLang="zh-CN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lad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&lt;&lt; 1, typical 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Δ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n = 0.001 ~ 0.02</a:t>
            </a:r>
          </a:p>
          <a:p>
            <a:pPr marL="285750" marR="0" lvl="0" indent="-285750" defTabSz="91440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Numerical Aperture</a:t>
            </a:r>
          </a:p>
          <a:p>
            <a:pPr marL="514350" marR="0" lvl="1" indent="-168275" defTabSz="91440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Tx/>
              <a:buFontTx/>
              <a:buChar char="•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Light gathering power </a:t>
            </a:r>
            <a:r>
              <a:rPr kumimoji="0" lang="el-GR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kumimoji="0" lang="en-US" altLang="zh-CN" sz="1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514350" marR="0" lvl="1" indent="-168275" defTabSz="91440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Tx/>
              <a:buFontTx/>
              <a:buChar char="•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For a silica fiber with </a:t>
            </a:r>
            <a:r>
              <a:rPr kumimoji="0" lang="en-US" altLang="zh-CN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0" lang="en-US" altLang="zh-CN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core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= 1.46 &amp; </a:t>
            </a:r>
            <a:r>
              <a:rPr kumimoji="0" lang="en-US" altLang="zh-CN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0" lang="en-US" altLang="zh-CN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clad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en-US" altLang="zh-C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= 1.44, </a:t>
            </a:r>
            <a:r>
              <a:rPr kumimoji="0" lang="el-GR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θ</a:t>
            </a:r>
            <a:r>
              <a:rPr kumimoji="0" lang="en-US" altLang="zh-CN" sz="1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= 11.9º, NA = 0.209</a:t>
            </a:r>
            <a:endParaRPr kumimoji="0" lang="en-US" altLang="en-US" sz="18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56536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ingle-mode step-index fiber design: V-parameter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607D01C0-330A-4150-85D5-FD3C84570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47800"/>
            <a:ext cx="8229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V-parameter (V-number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kern="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kern="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3200" kern="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Single-mode condition: </a:t>
            </a:r>
            <a:r>
              <a:rPr lang="en-US" altLang="zh-CN" kern="0" dirty="0">
                <a:solidFill>
                  <a:srgbClr val="FF0000"/>
                </a:solidFill>
                <a:ea typeface="宋体" panose="02010600030101010101" pitchFamily="2" charset="-122"/>
              </a:rPr>
              <a:t>V &lt; 2.405</a:t>
            </a:r>
          </a:p>
          <a:p>
            <a:pPr lvl="1">
              <a:lnSpc>
                <a:spcPct val="9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 </a:t>
            </a:r>
            <a:r>
              <a:rPr lang="el-GR" altLang="zh-CN" kern="0" dirty="0">
                <a:cs typeface="Arial" panose="020B0604020202020204" pitchFamily="34" charset="0"/>
              </a:rPr>
              <a:t>Δ</a:t>
            </a:r>
            <a:r>
              <a:rPr lang="en-US" altLang="zh-CN" kern="0" dirty="0">
                <a:ea typeface="宋体" panose="02010600030101010101" pitchFamily="2" charset="-122"/>
                <a:cs typeface="Arial" panose="020B0604020202020204" pitchFamily="34" charset="0"/>
              </a:rPr>
              <a:t>n = 0.003, single-mode fiber </a:t>
            </a:r>
            <a:r>
              <a:rPr lang="en-US" altLang="zh-CN" i="1" kern="0" dirty="0" err="1">
                <a:ea typeface="宋体" panose="02010600030101010101" pitchFamily="2" charset="-122"/>
                <a:cs typeface="Arial" panose="020B0604020202020204" pitchFamily="34" charset="0"/>
              </a:rPr>
              <a:t>d</a:t>
            </a:r>
            <a:r>
              <a:rPr lang="en-US" altLang="zh-CN" kern="0" baseline="-25000" dirty="0" err="1">
                <a:ea typeface="宋体" panose="02010600030101010101" pitchFamily="2" charset="-122"/>
                <a:cs typeface="Arial" panose="020B0604020202020204" pitchFamily="34" charset="0"/>
              </a:rPr>
              <a:t>core</a:t>
            </a:r>
            <a:r>
              <a:rPr lang="en-US" altLang="zh-CN" kern="0" dirty="0">
                <a:ea typeface="宋体" panose="02010600030101010101" pitchFamily="2" charset="-122"/>
                <a:cs typeface="Arial" panose="020B0604020202020204" pitchFamily="34" charset="0"/>
              </a:rPr>
              <a:t> ~ 10 </a:t>
            </a:r>
            <a:r>
              <a:rPr lang="el-GR" altLang="zh-CN" kern="0" dirty="0">
                <a:cs typeface="Arial" panose="020B0604020202020204" pitchFamily="34" charset="0"/>
              </a:rPr>
              <a:t>μ</a:t>
            </a:r>
            <a:r>
              <a:rPr lang="en-US" altLang="zh-CN" kern="0" dirty="0">
                <a:ea typeface="宋体" panose="02010600030101010101" pitchFamily="2" charset="-122"/>
              </a:rPr>
              <a:t>m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kern="0" dirty="0">
                <a:ea typeface="宋体" panose="02010600030101010101" pitchFamily="2" charset="-122"/>
              </a:rPr>
              <a:t>Number of modes M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kern="0" dirty="0">
                <a:ea typeface="宋体" panose="02010600030101010101" pitchFamily="2" charset="-122"/>
              </a:rPr>
              <a:t> M ~ 4V</a:t>
            </a:r>
            <a:r>
              <a:rPr lang="en-US" altLang="zh-CN" kern="0" baseline="30000" dirty="0">
                <a:ea typeface="宋体" panose="02010600030101010101" pitchFamily="2" charset="-122"/>
              </a:rPr>
              <a:t>2</a:t>
            </a:r>
            <a:r>
              <a:rPr lang="en-US" altLang="zh-CN" kern="0" dirty="0">
                <a:ea typeface="宋体" panose="02010600030101010101" pitchFamily="2" charset="-122"/>
              </a:rPr>
              <a:t>/</a:t>
            </a:r>
            <a:r>
              <a:rPr lang="en-US" altLang="zh-CN" kern="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kern="0" baseline="30000" dirty="0">
                <a:ea typeface="宋体" panose="02010600030101010101" pitchFamily="2" charset="-122"/>
              </a:rPr>
              <a:t>2</a:t>
            </a:r>
            <a:r>
              <a:rPr lang="en-US" altLang="zh-CN" kern="0" dirty="0">
                <a:ea typeface="宋体" panose="02010600030101010101" pitchFamily="2" charset="-122"/>
              </a:rPr>
              <a:t> ~ 0.4V</a:t>
            </a:r>
            <a:r>
              <a:rPr lang="en-US" altLang="zh-CN" kern="0" baseline="30000" dirty="0">
                <a:ea typeface="宋体" panose="02010600030101010101" pitchFamily="2" charset="-122"/>
              </a:rPr>
              <a:t>2</a:t>
            </a:r>
            <a:endParaRPr lang="el-GR" altLang="en-US" kern="0" baseline="30000" dirty="0">
              <a:ea typeface="宋体" panose="02010600030101010101" pitchFamily="2" charset="-122"/>
            </a:endParaRPr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716FED73-69EF-4803-B187-B644CCF17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114800"/>
            <a:ext cx="3962400" cy="24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705387C5-5802-490F-8993-1855E50C5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29514"/>
              </p:ext>
            </p:extLst>
          </p:nvPr>
        </p:nvGraphicFramePr>
        <p:xfrm>
          <a:off x="1143000" y="2162175"/>
          <a:ext cx="1749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705387C5-5802-490F-8993-1855E50C5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62175"/>
                        <a:ext cx="17494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>
            <a:extLst>
              <a:ext uri="{FF2B5EF4-FFF2-40B4-BE49-F238E27FC236}">
                <a16:creationId xmlns:a16="http://schemas.microsoft.com/office/drawing/2014/main" id="{F629E821-6827-44E9-AD22-F7B0CC3C0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8050" y="2070100"/>
            <a:ext cx="2216150" cy="9144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D767F3BF-4600-4295-B969-9EC678B02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62309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v</a:t>
            </a:r>
            <a:endParaRPr lang="en-US" altLang="en-US" sz="1800" dirty="0"/>
          </a:p>
        </p:txBody>
      </p:sp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BB81AF70-837D-4855-A146-A16D01B40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99110"/>
              </p:ext>
            </p:extLst>
          </p:nvPr>
        </p:nvGraphicFramePr>
        <p:xfrm>
          <a:off x="3556000" y="2209800"/>
          <a:ext cx="2311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700" imgH="292100" progId="Equation.3">
                  <p:embed/>
                </p:oleObj>
              </mc:Choice>
              <mc:Fallback>
                <p:oleObj name="Equation" r:id="rId5" imgW="1155700" imgH="292100" progId="Equation.3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BB81AF70-837D-4855-A146-A16D01B40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209800"/>
                        <a:ext cx="2311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32252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fiber mate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4114800" cy="4541904"/>
          </a:xfrm>
        </p:spPr>
        <p:txBody>
          <a:bodyPr/>
          <a:lstStyle/>
          <a:p>
            <a:r>
              <a:rPr lang="en-US" sz="2200" dirty="0"/>
              <a:t>Glasses: silica and other oxides, chalcogenides, halides, polymers</a:t>
            </a:r>
          </a:p>
          <a:p>
            <a:r>
              <a:rPr lang="en-US" sz="2200" dirty="0"/>
              <a:t>Metals, crystalline oxides and semiconductors, etc.</a:t>
            </a:r>
          </a:p>
          <a:p>
            <a:r>
              <a:rPr lang="en-US" sz="2200" dirty="0"/>
              <a:t>Dopants in silica glass</a:t>
            </a:r>
          </a:p>
          <a:p>
            <a:pPr lvl="1"/>
            <a:r>
              <a:rPr lang="en-US" sz="2200" dirty="0"/>
              <a:t>Increase index: GeO</a:t>
            </a:r>
            <a:r>
              <a:rPr lang="en-US" sz="2200" baseline="-25000" dirty="0"/>
              <a:t>2</a:t>
            </a:r>
            <a:r>
              <a:rPr lang="en-US" sz="2200" dirty="0"/>
              <a:t>, P</a:t>
            </a:r>
            <a:r>
              <a:rPr lang="en-US" sz="2200" baseline="-25000" dirty="0"/>
              <a:t>2</a:t>
            </a:r>
            <a:r>
              <a:rPr lang="en-US" sz="2200" dirty="0"/>
              <a:t>O</a:t>
            </a:r>
            <a:r>
              <a:rPr lang="en-US" sz="2200" baseline="-25000" dirty="0"/>
              <a:t>5</a:t>
            </a:r>
            <a:r>
              <a:rPr lang="en-US" sz="2200" dirty="0"/>
              <a:t>, TiO</a:t>
            </a:r>
            <a:r>
              <a:rPr lang="en-US" sz="2200" baseline="-25000" dirty="0"/>
              <a:t>2</a:t>
            </a:r>
            <a:endParaRPr lang="en-US" sz="2200" dirty="0"/>
          </a:p>
          <a:p>
            <a:pPr lvl="1"/>
            <a:r>
              <a:rPr lang="en-US" sz="2200" dirty="0"/>
              <a:t>Decrease index: B</a:t>
            </a:r>
            <a:r>
              <a:rPr lang="en-US" sz="2200" baseline="-25000" dirty="0"/>
              <a:t>2</a:t>
            </a:r>
            <a:r>
              <a:rPr lang="en-US" sz="2200" dirty="0"/>
              <a:t>O</a:t>
            </a:r>
            <a:r>
              <a:rPr lang="en-US" sz="2200" baseline="-25000" dirty="0"/>
              <a:t>3</a:t>
            </a:r>
            <a:endParaRPr lang="en-US" sz="2200" dirty="0"/>
          </a:p>
          <a:p>
            <a:pPr lvl="1"/>
            <a:r>
              <a:rPr lang="en-US" sz="2200" dirty="0"/>
              <a:t>Luminescent centers: rare earth (e.g. </a:t>
            </a:r>
            <a:r>
              <a:rPr lang="en-US" sz="2200" dirty="0" err="1"/>
              <a:t>Er</a:t>
            </a:r>
            <a:r>
              <a:rPr lang="en-US" sz="2200" dirty="0"/>
              <a:t>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892" y="846746"/>
            <a:ext cx="3381539" cy="5029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02750" y="4614730"/>
            <a:ext cx="21979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fractive index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of SiO</a:t>
            </a:r>
            <a:r>
              <a:rPr lang="en-US" baseline="-25000" dirty="0"/>
              <a:t>2</a:t>
            </a:r>
            <a:r>
              <a:rPr lang="en-US" dirty="0"/>
              <a:t>-GeO</a:t>
            </a:r>
            <a:r>
              <a:rPr lang="en-US" baseline="-25000" dirty="0"/>
              <a:t>2</a:t>
            </a:r>
            <a:r>
              <a:rPr lang="en-US" dirty="0"/>
              <a:t> gla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13204" y="6045438"/>
            <a:ext cx="22926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Appl. Opt.</a:t>
            </a:r>
            <a:r>
              <a:rPr lang="en-US" sz="1400" dirty="0"/>
              <a:t> </a:t>
            </a:r>
            <a:r>
              <a:rPr lang="en-US" sz="1400" b="1" dirty="0"/>
              <a:t>24</a:t>
            </a:r>
            <a:r>
              <a:rPr lang="en-US" sz="1400" dirty="0"/>
              <a:t>, 4486 (2004)</a:t>
            </a:r>
          </a:p>
        </p:txBody>
      </p:sp>
    </p:spTree>
    <p:extLst>
      <p:ext uri="{BB962C8B-B14F-4D97-AF65-F5344CB8AC3E}">
        <p14:creationId xmlns:p14="http://schemas.microsoft.com/office/powerpoint/2010/main" val="13588877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646981" y="2726415"/>
            <a:ext cx="1670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Fiber preforms</a:t>
            </a:r>
            <a:endParaRPr lang="en-US" altLang="en-US" sz="1800" dirty="0"/>
          </a:p>
        </p:txBody>
      </p:sp>
      <p:pic>
        <p:nvPicPr>
          <p:cNvPr id="7" name="Picture 8" descr="off_opft_ziehturm_188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890" y="2133600"/>
            <a:ext cx="15652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163894" y="4944454"/>
            <a:ext cx="164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Drawing tower</a:t>
            </a:r>
            <a:endParaRPr lang="en-US" altLang="en-US" sz="1800" dirty="0"/>
          </a:p>
        </p:txBody>
      </p:sp>
      <p:pic>
        <p:nvPicPr>
          <p:cNvPr id="9" name="Picture 11" descr="DCA8XP7AHCAN56U69CAFD2H2OCA4GMVOQCA5KYTU1CAR2GL15CAXD84SRCAPESZHVCAHEG8X9CALHL7ENCAFGJOKNCAH7AHP2CAGGIBSECAEFBADOCAZ3A3YSCAGP6676CAWCVZOTCA5XMCE5CAS3JBE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2944" y="4665292"/>
            <a:ext cx="1447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807690" y="6051180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Fiber spool</a:t>
            </a:r>
            <a:endParaRPr lang="en-US" altLang="en-US" sz="1800"/>
          </a:p>
        </p:txBody>
      </p:sp>
      <p:sp>
        <p:nvSpPr>
          <p:cNvPr id="11" name="AutoShape 13"/>
          <p:cNvSpPr>
            <a:spLocks noChangeArrowheads="1"/>
          </p:cNvSpPr>
          <p:nvPr/>
        </p:nvSpPr>
        <p:spPr bwMode="auto">
          <a:xfrm rot="19200000">
            <a:off x="5944788" y="2108200"/>
            <a:ext cx="685800" cy="457200"/>
          </a:xfrm>
          <a:prstGeom prst="leftArrow">
            <a:avLst>
              <a:gd name="adj1" fmla="val 50000"/>
              <a:gd name="adj2" fmla="val 37500"/>
            </a:avLst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2" name="AutoShape 14"/>
          <p:cNvSpPr>
            <a:spLocks noChangeArrowheads="1"/>
          </p:cNvSpPr>
          <p:nvPr/>
        </p:nvSpPr>
        <p:spPr bwMode="auto">
          <a:xfrm rot="13200000">
            <a:off x="5959965" y="4611020"/>
            <a:ext cx="762000" cy="457200"/>
          </a:xfrm>
          <a:prstGeom prst="leftArrow">
            <a:avLst>
              <a:gd name="adj1" fmla="val 50000"/>
              <a:gd name="adj2" fmla="val 41667"/>
            </a:avLst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6418395" y="3381598"/>
            <a:ext cx="2039805" cy="961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Viscosity window for fiber drawing:</a:t>
            </a:r>
          </a:p>
          <a:p>
            <a:pPr algn="ctr"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10</a:t>
            </a:r>
            <a:r>
              <a:rPr lang="en-US" altLang="zh-CN" sz="1800" baseline="30000" dirty="0">
                <a:ea typeface="宋体" panose="02010600030101010101" pitchFamily="2" charset="-122"/>
              </a:rPr>
              <a:t>4</a:t>
            </a:r>
            <a:r>
              <a:rPr lang="en-US" altLang="zh-CN" sz="1800" dirty="0">
                <a:ea typeface="宋体" panose="02010600030101010101" pitchFamily="2" charset="-122"/>
              </a:rPr>
              <a:t> to 10</a:t>
            </a:r>
            <a:r>
              <a:rPr lang="en-US" altLang="zh-CN" sz="1800" baseline="30000" dirty="0">
                <a:ea typeface="宋体" panose="02010600030101010101" pitchFamily="2" charset="-122"/>
              </a:rPr>
              <a:t>6</a:t>
            </a:r>
            <a:r>
              <a:rPr lang="en-US" altLang="zh-CN" sz="1800" dirty="0">
                <a:ea typeface="宋体" panose="02010600030101010101" pitchFamily="2" charset="-122"/>
              </a:rPr>
              <a:t> </a:t>
            </a:r>
            <a:r>
              <a:rPr lang="en-US" altLang="zh-CN" sz="1800" dirty="0" err="1">
                <a:ea typeface="宋体" panose="02010600030101010101" pitchFamily="2" charset="-122"/>
              </a:rPr>
              <a:t>Pa</a:t>
            </a:r>
            <a:r>
              <a:rPr lang="en-US" altLang="zh-CN" sz="1800" dirty="0" err="1">
                <a:ea typeface="宋体" panose="02010600030101010101" pitchFamily="2" charset="-122"/>
                <a:cs typeface="Arial" panose="020B0604020202020204" pitchFamily="34" charset="0"/>
              </a:rPr>
              <a:t>·s</a:t>
            </a:r>
            <a:endParaRPr lang="en-US" altLang="en-US" sz="1800" dirty="0"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8" r="53280"/>
          <a:stretch/>
        </p:blipFill>
        <p:spPr>
          <a:xfrm rot="16200000" flipV="1">
            <a:off x="6545518" y="1030811"/>
            <a:ext cx="1872976" cy="13951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16" t="4791" r="7155" b="1642"/>
          <a:stretch/>
        </p:blipFill>
        <p:spPr>
          <a:xfrm>
            <a:off x="568298" y="1718416"/>
            <a:ext cx="3106394" cy="4355382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Fiber drawing process</a:t>
            </a:r>
          </a:p>
        </p:txBody>
      </p:sp>
    </p:spTree>
    <p:extLst>
      <p:ext uri="{BB962C8B-B14F-4D97-AF65-F5344CB8AC3E}">
        <p14:creationId xmlns:p14="http://schemas.microsoft.com/office/powerpoint/2010/main" val="3598925639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16805</TotalTime>
  <Words>711</Words>
  <Application>Microsoft Office PowerPoint</Application>
  <PresentationFormat>On-screen Show (4:3)</PresentationFormat>
  <Paragraphs>110</Paragraphs>
  <Slides>1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Arial Black</vt:lpstr>
      <vt:lpstr>Calibri</vt:lpstr>
      <vt:lpstr>Symbol</vt:lpstr>
      <vt:lpstr>Times New Roman</vt:lpstr>
      <vt:lpstr>Webdings</vt:lpstr>
      <vt:lpstr>Wingdings</vt:lpstr>
      <vt:lpstr>Pixel</vt:lpstr>
      <vt:lpstr>Equation</vt:lpstr>
      <vt:lpstr>MIT 3.156/3.46 Photonic Materials and Devices  4: Fiber Optics</vt:lpstr>
      <vt:lpstr>Optical fibers</vt:lpstr>
      <vt:lpstr>Standard single-mode silica optical fiber structure</vt:lpstr>
      <vt:lpstr>Linearly polarized (LP) fiber modes</vt:lpstr>
      <vt:lpstr>Linearly polarized (LP) fiber modes</vt:lpstr>
      <vt:lpstr>Numerical aperture (NA)</vt:lpstr>
      <vt:lpstr>Single-mode step-index fiber design: V-parameter</vt:lpstr>
      <vt:lpstr>Optical fiber materials</vt:lpstr>
      <vt:lpstr>Fiber drawing process</vt:lpstr>
      <vt:lpstr>Multi-material, microstructured optical fibers</vt:lpstr>
      <vt:lpstr>Multi-material, microstructured optical fibers</vt:lpstr>
      <vt:lpstr>Multi-material, microstructured optical fibers</vt:lpstr>
      <vt:lpstr>Multi-material, microstructured optical fibers</vt:lpstr>
      <vt:lpstr>Multi-material, microstructured optical fiber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JJ HU</dc:creator>
  <cp:lastModifiedBy>JJ HU</cp:lastModifiedBy>
  <cp:revision>2282</cp:revision>
  <dcterms:created xsi:type="dcterms:W3CDTF">2006-08-16T00:00:00Z</dcterms:created>
  <dcterms:modified xsi:type="dcterms:W3CDTF">2023-09-25T18:51:15Z</dcterms:modified>
</cp:coreProperties>
</file>